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774" w:type="dxa"/>
        <w:tblInd w:w="-482" w:type="dxa"/>
        <w:tblLayout w:type="fixed"/>
        <w:tblLook w:val="04A0"/>
      </w:tblPr>
      <w:tblGrid>
        <w:gridCol w:w="10774"/>
      </w:tblGrid>
      <w:tr w:rsidR="007A63BE" w:rsidTr="00FA25A4">
        <w:trPr>
          <w:trHeight w:val="979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A63BE" w:rsidRDefault="008A2673" w:rsidP="000918E2">
            <w:pPr>
              <w:bidi/>
              <w:jc w:val="center"/>
              <w:rPr>
                <w:rFonts w:cs="Arabic Transparent"/>
                <w:b/>
                <w:bCs/>
                <w:sz w:val="16"/>
                <w:szCs w:val="16"/>
                <w:rtl/>
                <w:lang w:bidi="ar-MA"/>
              </w:rPr>
            </w:pPr>
            <w:r>
              <w:rPr>
                <w:rFonts w:cs="Arabic Transparent"/>
                <w:b/>
                <w:bCs/>
                <w:noProof/>
                <w:sz w:val="16"/>
                <w:szCs w:val="16"/>
                <w:rtl/>
              </w:rPr>
              <w:pict>
                <v:roundrect id="_x0000_s1047" style="position:absolute;left:0;text-align:left;margin-left:450.6pt;margin-top:6.55pt;width:75.7pt;height:41.35pt;z-index:-251651072" arcsize="10923f" fillcolor="#eeece1">
                  <v:shadow on="t" color="#404040" opacity=".5" offset="-6pt,-6pt"/>
                </v:roundrect>
              </w:pict>
            </w:r>
            <w:r>
              <w:rPr>
                <w:rFonts w:cs="Arabic Transparent"/>
                <w:b/>
                <w:bCs/>
                <w:noProof/>
                <w:sz w:val="16"/>
                <w:szCs w:val="16"/>
                <w:rtl/>
              </w:rPr>
              <w:pict>
                <v:roundrect id="_x0000_s1046" style="position:absolute;left:0;text-align:left;margin-left:9.6pt;margin-top:7.5pt;width:420pt;height:39.5pt;z-index:-251652096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cs="Arabic Transparent"/>
                <w:b/>
                <w:bCs/>
                <w:noProof/>
                <w:sz w:val="16"/>
                <w:szCs w:val="16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5" type="#_x0000_t202" style="position:absolute;left:0;text-align:left;margin-left:22.7pt;margin-top:10.8pt;width:393.45pt;height:33.4pt;z-index:251663360;mso-width-relative:margin;mso-height-relative:margin" fillcolor="#eeece1" strokecolor="#eeece1">
                  <v:textbox style="mso-next-textbox:#_x0000_s1045">
                    <w:txbxContent>
                      <w:p w:rsidR="00B56656" w:rsidRPr="009F152A" w:rsidRDefault="00B56656" w:rsidP="00910F4C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فرض </w:t>
                        </w:r>
                        <w:r w:rsidR="00910F4C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محروس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="00910F4C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مدة الانجاز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-201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5</w:t>
                        </w:r>
                      </w:p>
                      <w:p w:rsidR="00B56656" w:rsidRPr="009F152A" w:rsidRDefault="00910F4C" w:rsidP="00910F4C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رقم 2 الدورة 1</w:t>
                        </w:r>
                        <w:r w:rsidR="00B56656"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</w:t>
                        </w:r>
                        <w:r w:rsidR="00B56656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="00B56656"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="00B56656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="00B56656"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 w:rsidR="00B56656"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="00B56656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="00B56656"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="00B56656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ساعتين</w:t>
                        </w:r>
                        <w:r w:rsidR="00B56656"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="00B56656"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</w:t>
                        </w:r>
                        <w:r w:rsidR="00B56656"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="00B56656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="00B56656"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="00B56656"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="00B56656"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="00B56656"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proofErr w:type="gramStart"/>
                        <w:r w:rsidR="00B56656"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 :</w:t>
                        </w:r>
                        <w:proofErr w:type="gramEnd"/>
                        <w:r w:rsidR="00B56656"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T.C.S.   </w:t>
                        </w:r>
                      </w:p>
                    </w:txbxContent>
                  </v:textbox>
                </v:shape>
              </w:pict>
            </w:r>
            <w:r>
              <w:rPr>
                <w:rFonts w:cs="Arabic Transparent"/>
                <w:b/>
                <w:bCs/>
                <w:noProof/>
                <w:sz w:val="16"/>
                <w:szCs w:val="16"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8" type="#_x0000_t75" style="position:absolute;left:0;text-align:left;margin-left:454.35pt;margin-top:8.35pt;width:68.25pt;height:38.3pt;z-index:251666432" wrapcoords="-237 0 -237 21273 21600 21273 21600 0 -237 0">
                  <v:imagedata r:id="rId5" o:title=""/>
                  <w10:wrap type="tight"/>
                </v:shape>
                <o:OLEObject Type="Embed" ProgID="PBrush" ShapeID="_x0000_s1048" DrawAspect="Content" ObjectID="_1481962355" r:id="rId6"/>
              </w:pict>
            </w:r>
            <w:r w:rsidR="00790179">
              <w:rPr>
                <w:rFonts w:cs="Arabic Transparent" w:hint="cs"/>
                <w:b/>
                <w:bCs/>
                <w:sz w:val="16"/>
                <w:szCs w:val="16"/>
                <w:rtl/>
                <w:lang w:bidi="ar-MA"/>
              </w:rPr>
              <w:t xml:space="preserve"> </w:t>
            </w:r>
          </w:p>
          <w:p w:rsidR="00790179" w:rsidRDefault="00790179" w:rsidP="00790179">
            <w:pPr>
              <w:bidi/>
              <w:jc w:val="center"/>
              <w:rPr>
                <w:rFonts w:cs="Arabic Transparent"/>
                <w:b/>
                <w:bCs/>
                <w:sz w:val="16"/>
                <w:szCs w:val="16"/>
                <w:rtl/>
                <w:lang w:bidi="ar-MA"/>
              </w:rPr>
            </w:pPr>
          </w:p>
          <w:p w:rsidR="00790179" w:rsidRDefault="00790179" w:rsidP="00790179">
            <w:pPr>
              <w:bidi/>
              <w:jc w:val="center"/>
              <w:rPr>
                <w:rFonts w:cs="Arabic Transparent"/>
                <w:b/>
                <w:bCs/>
                <w:sz w:val="16"/>
                <w:szCs w:val="16"/>
                <w:rtl/>
                <w:lang w:bidi="ar-MA"/>
              </w:rPr>
            </w:pPr>
          </w:p>
          <w:p w:rsidR="00790179" w:rsidRDefault="00790179" w:rsidP="00790179">
            <w:pPr>
              <w:bidi/>
              <w:jc w:val="center"/>
              <w:rPr>
                <w:rFonts w:cs="Arabic Transparent"/>
                <w:b/>
                <w:bCs/>
                <w:sz w:val="16"/>
                <w:szCs w:val="16"/>
                <w:rtl/>
                <w:lang w:bidi="ar-MA"/>
              </w:rPr>
            </w:pPr>
          </w:p>
          <w:p w:rsidR="00790179" w:rsidRDefault="00790179" w:rsidP="00B56656">
            <w:pPr>
              <w:bidi/>
              <w:rPr>
                <w:rFonts w:cs="Arabic Transparent"/>
                <w:b/>
                <w:bCs/>
                <w:sz w:val="16"/>
                <w:szCs w:val="16"/>
                <w:rtl/>
                <w:lang w:bidi="ar-MA"/>
              </w:rPr>
            </w:pPr>
          </w:p>
        </w:tc>
      </w:tr>
      <w:tr w:rsidR="00435195" w:rsidTr="00FA25A4">
        <w:trPr>
          <w:trHeight w:val="70"/>
        </w:trPr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435195" w:rsidRPr="007E50E1" w:rsidRDefault="00435195" w:rsidP="000918E2">
            <w:pPr>
              <w:bidi/>
              <w:jc w:val="center"/>
              <w:rPr>
                <w:rFonts w:cs="Arabic Transparent"/>
                <w:b/>
                <w:bCs/>
                <w:noProof/>
                <w:sz w:val="12"/>
                <w:szCs w:val="12"/>
                <w:rtl/>
              </w:rPr>
            </w:pPr>
          </w:p>
        </w:tc>
      </w:tr>
      <w:tr w:rsidR="00435195" w:rsidTr="00FA25A4">
        <w:trPr>
          <w:trHeight w:val="70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35195" w:rsidRPr="00435195" w:rsidRDefault="00435195" w:rsidP="000918E2">
            <w:pPr>
              <w:bidi/>
              <w:jc w:val="center"/>
              <w:rPr>
                <w:rFonts w:ascii="Courier New" w:hAnsi="Courier New" w:cs="Courier New"/>
                <w:b/>
                <w:bCs/>
                <w:noProof/>
                <w:sz w:val="16"/>
                <w:szCs w:val="16"/>
                <w:rtl/>
              </w:rPr>
            </w:pPr>
            <w:r w:rsidRPr="00435195">
              <w:rPr>
                <w:rFonts w:ascii="Courier New" w:hAnsi="Courier New" w:cs="Courier New"/>
                <w:b/>
                <w:bCs/>
                <w:noProof/>
                <w:sz w:val="22"/>
                <w:szCs w:val="22"/>
                <w:rtl/>
              </w:rPr>
              <w:t>كل من ضبط في حالة غش تسحب منه ورقة التحرير و يمنح النقطة الصفر</w:t>
            </w:r>
          </w:p>
        </w:tc>
      </w:tr>
      <w:tr w:rsidR="007A63BE" w:rsidTr="00FA25A4"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7A63BE" w:rsidRPr="00415590" w:rsidRDefault="00415590" w:rsidP="00415590">
            <w:pPr>
              <w:bidi/>
              <w:rPr>
                <w:rFonts w:cs="Arabic Transparent"/>
                <w:b/>
                <w:bCs/>
                <w:rtl/>
                <w:lang w:bidi="ar-MA"/>
              </w:rPr>
            </w:pPr>
            <w:r w:rsidRPr="007E50E1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MA"/>
              </w:rPr>
              <w:t>تمرين 1 (6 ن)</w:t>
            </w:r>
          </w:p>
        </w:tc>
      </w:tr>
      <w:tr w:rsidR="007A63BE" w:rsidTr="00FA25A4">
        <w:trPr>
          <w:trHeight w:val="4488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15590" w:rsidRPr="00744A84" w:rsidRDefault="007A63BE" w:rsidP="00AB339F">
            <w:pPr>
              <w:pStyle w:val="Paragraphedeliste"/>
              <w:numPr>
                <w:ilvl w:val="0"/>
                <w:numId w:val="3"/>
              </w:numPr>
              <w:tabs>
                <w:tab w:val="right" w:pos="176"/>
              </w:tabs>
              <w:bidi/>
              <w:spacing w:line="360" w:lineRule="auto"/>
              <w:ind w:left="0" w:firstLine="0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نعتبر مجموعة مكونة من عارضة متينة كتلتها 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="00FA25A4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2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وطولها </w:t>
            </w:r>
            <w:r w:rsidRPr="00744A84">
              <w:rPr>
                <w:rFonts w:asciiTheme="majorBidi" w:hAnsiTheme="majorBidi" w:cstheme="majorBidi"/>
                <w:position w:val="-10"/>
                <w:sz w:val="22"/>
                <w:szCs w:val="22"/>
                <w:lang w:bidi="ar-MA"/>
              </w:rPr>
              <w:object w:dxaOrig="1040" w:dyaOrig="340">
                <v:shape id="_x0000_i1025" type="#_x0000_t75" style="width:51.75pt;height:17.25pt" o:ole="">
                  <v:imagedata r:id="rId7" o:title=""/>
                </v:shape>
                <o:OLEObject Type="Embed" ProgID="Equation.3" ShapeID="_x0000_i1025" DrawAspect="Content" ObjectID="_1481962333" r:id="rId8"/>
              </w:objec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41559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و مركز</w:t>
            </w:r>
            <w:r w:rsidR="0041559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  <w:r w:rsidR="0041559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قصورها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41559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G</w:t>
            </w:r>
            <w:r w:rsidR="0041559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2</w:t>
            </w:r>
            <w:r w:rsidR="0041559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وكرة حديدية كتلتها </w:t>
            </w:r>
            <w:proofErr w:type="gramStart"/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="00FA25A4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1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  <w:r w:rsidR="00983FB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مركز</w:t>
            </w:r>
            <w:proofErr w:type="gramEnd"/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قصورها </w:t>
            </w:r>
            <w:r w:rsidR="00D72306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D72306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G</w:t>
            </w:r>
            <w:r w:rsidR="00D72306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1</w:t>
            </w:r>
            <w:r w:rsidR="00D72306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شعاعها </w:t>
            </w:r>
            <w:r w:rsidR="00AB339F" w:rsidRPr="00744A84">
              <w:rPr>
                <w:rFonts w:asciiTheme="majorBidi" w:hAnsiTheme="majorBidi" w:cstheme="majorBidi"/>
                <w:position w:val="-24"/>
                <w:sz w:val="22"/>
                <w:szCs w:val="22"/>
                <w:lang w:bidi="ar-MA"/>
              </w:rPr>
              <w:object w:dxaOrig="740" w:dyaOrig="620">
                <v:shape id="_x0000_i1026" type="#_x0000_t75" style="width:36.75pt;height:31.5pt" o:ole="">
                  <v:imagedata r:id="rId9" o:title=""/>
                </v:shape>
                <o:OLEObject Type="Embed" ProgID="Equation.3" ShapeID="_x0000_i1026" DrawAspect="Content" ObjectID="_1481962334" r:id="rId10"/>
              </w:object>
            </w:r>
            <w:r w:rsidR="00D72306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(</w:t>
            </w:r>
            <w:r w:rsidR="00AB339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 xml:space="preserve"> انظر </w:t>
            </w:r>
            <w:r w:rsidR="00D72306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لشكل</w:t>
            </w:r>
            <w:r w:rsidR="00983FB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AB339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 xml:space="preserve"> نعطي</w:t>
            </w:r>
            <w:r w:rsidR="00983FB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حيث </w:t>
            </w:r>
            <w:r w:rsidR="00983FB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="00983FB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1</w:t>
            </w:r>
            <w:r w:rsidR="00983FB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= 2m</w:t>
            </w:r>
            <w:r w:rsidR="00983FB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2</w:t>
            </w:r>
            <w:r w:rsidR="00D72306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)</w:t>
            </w:r>
            <w:r w:rsidR="00D72306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</w:p>
          <w:p w:rsidR="007A63BE" w:rsidRPr="00744A84" w:rsidRDefault="007A63BE" w:rsidP="00790179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بتطبيقك العلاقة المرجحية حدد موضع مركز القصور 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G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للمجموعة</w:t>
            </w:r>
            <w:r w:rsidR="00D72306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و مثله على الشكل 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. </w:t>
            </w:r>
            <w:r w:rsidR="00790179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(1ن)</w:t>
            </w:r>
          </w:p>
          <w:p w:rsidR="007A63BE" w:rsidRPr="00744A84" w:rsidRDefault="007A63BE" w:rsidP="00D038FE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2. نرسل </w:t>
            </w:r>
            <w:r w:rsidR="008A7B4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المجموعة السابقة 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على مستوى أفقي </w:t>
            </w:r>
            <w:r w:rsidR="008A7B4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و نسجل حركة نقطتين منه</w:t>
            </w:r>
            <w:r w:rsidR="00B91C3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</w:t>
            </w:r>
            <w:r w:rsidR="008A7B4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8A7B4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A</w:t>
            </w:r>
            <w:r w:rsidR="008A7B4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و </w:t>
            </w:r>
            <w:r w:rsidR="00D038FE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B</w:t>
            </w:r>
            <w:r w:rsidR="008A7B4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خلال مدد متتالية ومتساوية </w:t>
            </w:r>
            <w:r w:rsidR="008A7B40" w:rsidRPr="00744A84">
              <w:rPr>
                <w:rFonts w:asciiTheme="majorBidi" w:hAnsiTheme="majorBidi" w:cstheme="majorBidi"/>
                <w:b/>
                <w:bCs/>
                <w:position w:val="-6"/>
                <w:sz w:val="22"/>
                <w:szCs w:val="22"/>
                <w:lang w:bidi="ar-MA"/>
              </w:rPr>
              <w:object w:dxaOrig="960" w:dyaOrig="280">
                <v:shape id="_x0000_i1027" type="#_x0000_t75" style="width:48pt;height:14.25pt" o:ole="">
                  <v:imagedata r:id="rId11" o:title=""/>
                </v:shape>
                <o:OLEObject Type="Embed" ProgID="Equation.3" ShapeID="_x0000_i1027" DrawAspect="Content" ObjectID="_1481962335" r:id="rId12"/>
              </w:object>
            </w:r>
            <w:proofErr w:type="gramStart"/>
            <w:r w:rsidR="008A7B4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وذلك</w:t>
            </w:r>
            <w:proofErr w:type="gramEnd"/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بالنسبة لمعلم مرتبط بالمستوى الأفقي. </w:t>
            </w:r>
            <w:r w:rsidR="007D10AB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فنحصل على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وثيقة</w:t>
            </w:r>
            <w:r w:rsidR="008A7B4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proofErr w:type="gramStart"/>
            <w:r w:rsidR="008A7B40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جانبه</w:t>
            </w:r>
            <w:proofErr w:type="gramEnd"/>
            <w:r w:rsidR="007D10AB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.</w:t>
            </w:r>
            <w:r w:rsidR="00A25838" w:rsidRPr="00744A84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</w:p>
          <w:p w:rsidR="007A63BE" w:rsidRPr="00744A84" w:rsidRDefault="007A63BE" w:rsidP="007A63BE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1.2 ذكر بنص مبدأ القصور.</w:t>
            </w:r>
            <w:r w:rsidR="00A724E9" w:rsidRPr="00744A84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  <w:r w:rsidR="00790179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(1ن)</w:t>
            </w:r>
          </w:p>
          <w:p w:rsidR="007A63BE" w:rsidRPr="00744A84" w:rsidRDefault="007A63BE" w:rsidP="007A63BE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2.2 ما </w:t>
            </w:r>
            <w:proofErr w:type="gramStart"/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لنقطة</w:t>
            </w:r>
            <w:proofErr w:type="gramEnd"/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تي تمثل مركز قصور المجموعة؟ علل جوابك.</w:t>
            </w:r>
            <w:r w:rsidR="00790179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(1ن)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</w:p>
          <w:p w:rsidR="007A63BE" w:rsidRPr="00744A84" w:rsidRDefault="007A63BE" w:rsidP="00B93B6C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3.2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أحسب سرعة مركز قصور المجموعة</w:t>
            </w:r>
            <w:r w:rsidR="002A52E9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في </w:t>
            </w:r>
            <w:r w:rsidR="008616B2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الموضع 2 و الموضع </w:t>
            </w:r>
            <w:r w:rsidR="00B93B6C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4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.</w:t>
            </w:r>
            <w:r w:rsidR="00790179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(1ن)</w:t>
            </w:r>
          </w:p>
          <w:p w:rsidR="008616B2" w:rsidRPr="00744A84" w:rsidRDefault="008616B2" w:rsidP="008616B2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2.4 هل المجموعة السابقة شبه معزولة ام غير معزولة ، </w:t>
            </w:r>
            <w:r w:rsidR="00B91C3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علل جوابك ، 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ستنتج طبيعة التماس بين المجموعة و السطح.</w:t>
            </w:r>
            <w:r w:rsidR="00790179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(1ن)</w:t>
            </w:r>
          </w:p>
          <w:p w:rsidR="007A63BE" w:rsidRPr="00B56656" w:rsidRDefault="008A2673" w:rsidP="00C356B3">
            <w:pPr>
              <w:bidi/>
              <w:spacing w:line="360" w:lineRule="auto"/>
              <w:ind w:left="57"/>
              <w:rPr>
                <w:rFonts w:cs="Arabic Transparent"/>
                <w:b/>
                <w:bCs/>
                <w:sz w:val="22"/>
                <w:szCs w:val="22"/>
                <w:rtl/>
                <w:lang w:bidi="ar-MA"/>
              </w:rPr>
            </w:pPr>
            <w:r w:rsidRPr="008A2673"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072" type="#_x0000_t75" style="position:absolute;left:0;text-align:left;margin-left:-14.95pt;margin-top:-93.6pt;width:251.2pt;height:112.65pt;z-index:251673600" wrapcoords="-89 0 -89 21473 21600 21473 21600 0 -89 0">
                  <v:imagedata r:id="rId13" o:title=""/>
                  <w10:wrap type="tight"/>
                </v:shape>
                <o:OLEObject Type="Embed" ProgID="PBrush" ShapeID="_x0000_s1072" DrawAspect="Content" ObjectID="_1481962356" r:id="rId14"/>
              </w:pict>
            </w:r>
            <w:r w:rsidRPr="008A2673"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060" type="#_x0000_t75" style="position:absolute;left:0;text-align:left;margin-left:-14.95pt;margin-top:-192.9pt;width:155.95pt;height:72.75pt;z-index:251670528" wrapcoords="-64 0 -64 21386 21600 21386 21600 0 -64 0">
                  <v:imagedata r:id="rId15" o:title=""/>
                  <w10:wrap type="tight"/>
                </v:shape>
                <o:OLEObject Type="Embed" ProgID="PBrush" ShapeID="_x0000_s1060" DrawAspect="Content" ObjectID="_1481962357" r:id="rId16"/>
              </w:pict>
            </w:r>
            <w:r w:rsidR="007A63BE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3- بالنسبة ل</w:t>
            </w:r>
            <w:r w:rsidR="00C356B3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>ل</w:t>
            </w:r>
            <w:r w:rsidR="007A63BE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معلم </w:t>
            </w:r>
            <w:r w:rsidR="00C356B3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>ال</w:t>
            </w:r>
            <w:r w:rsidR="007A63BE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مرتبط بالنقطة </w:t>
            </w:r>
            <w:r w:rsidR="00C356B3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A</w:t>
            </w:r>
            <w:r w:rsidR="00C356B3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C356B3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>،</w:t>
            </w:r>
            <w:r w:rsidR="00B56656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B91C31" w:rsidRPr="00744A84">
              <w:rPr>
                <w:rStyle w:val="lev"/>
                <w:rFonts w:asciiTheme="majorBidi" w:hAnsiTheme="majorBidi" w:cstheme="majorBidi"/>
                <w:sz w:val="22"/>
                <w:szCs w:val="22"/>
                <w:rtl/>
              </w:rPr>
              <w:t xml:space="preserve">فسر لماذا لا يمكن اعتباره </w:t>
            </w:r>
            <w:r w:rsidR="00B56656" w:rsidRPr="00744A84">
              <w:rPr>
                <w:rStyle w:val="lev"/>
                <w:rFonts w:asciiTheme="majorBidi" w:hAnsiTheme="majorBidi" w:cstheme="majorBidi"/>
                <w:sz w:val="22"/>
                <w:szCs w:val="22"/>
                <w:rtl/>
              </w:rPr>
              <w:t xml:space="preserve">معلما </w:t>
            </w:r>
            <w:proofErr w:type="spellStart"/>
            <w:r w:rsidR="00B56656" w:rsidRPr="00744A84">
              <w:rPr>
                <w:rStyle w:val="lev"/>
                <w:rFonts w:asciiTheme="majorBidi" w:hAnsiTheme="majorBidi" w:cstheme="majorBidi"/>
                <w:sz w:val="22"/>
                <w:szCs w:val="22"/>
                <w:rtl/>
              </w:rPr>
              <w:t>غاليليا</w:t>
            </w:r>
            <w:proofErr w:type="spellEnd"/>
            <w:r w:rsidR="00B56656" w:rsidRPr="00744A84">
              <w:rPr>
                <w:rStyle w:val="lev"/>
                <w:rFonts w:asciiTheme="majorBidi" w:hAnsiTheme="majorBidi" w:cstheme="majorBidi"/>
                <w:sz w:val="22"/>
                <w:szCs w:val="22"/>
                <w:rtl/>
              </w:rPr>
              <w:t xml:space="preserve">.   </w:t>
            </w:r>
            <w:r w:rsidR="00B56656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(1ن)</w:t>
            </w:r>
            <w:r w:rsidR="007A63BE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.</w:t>
            </w:r>
            <w:r w:rsidR="007A63BE" w:rsidRPr="007A63BE">
              <w:rPr>
                <w:rFonts w:cs="Arabic Transparent" w:hint="cs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</w:p>
        </w:tc>
      </w:tr>
      <w:tr w:rsidR="007A63BE" w:rsidTr="00FA25A4"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7A63BE" w:rsidRPr="00415590" w:rsidRDefault="00415590" w:rsidP="00415590">
            <w:pPr>
              <w:bidi/>
              <w:rPr>
                <w:rFonts w:cs="Arabic Transparent"/>
                <w:b/>
                <w:bCs/>
                <w:rtl/>
                <w:lang w:bidi="ar-MA"/>
              </w:rPr>
            </w:pPr>
            <w:r w:rsidRPr="007E50E1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MA"/>
              </w:rPr>
              <w:t>تمرين 2 (7ن )</w:t>
            </w:r>
          </w:p>
        </w:tc>
      </w:tr>
      <w:tr w:rsidR="007A63BE" w:rsidTr="00AB339F">
        <w:trPr>
          <w:trHeight w:val="4787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B6A7D" w:rsidRPr="00AB339F" w:rsidRDefault="00BB6A7D" w:rsidP="00415590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تمثل الوثيقة أسفله تسجيل حركة</w:t>
            </w:r>
            <w:r w:rsidR="0041559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7C0B4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G</w:t>
            </w:r>
            <w:r w:rsidR="007C0B4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41559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مركز قصور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حامل </w:t>
            </w:r>
            <w:r w:rsidR="00FB36F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ذاتي </w:t>
            </w:r>
            <w:r w:rsidR="00FB36F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S)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فوق منضدة هوائية أفقية خلال مدد زمنية متتالية ومتساوية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=40 ms  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τ</w:t>
            </w:r>
            <w:proofErr w:type="gramStart"/>
            <w:r w:rsidRPr="00AB339F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</w:t>
            </w:r>
            <w:proofErr w:type="gramEnd"/>
          </w:p>
          <w:p w:rsidR="00BB6A7D" w:rsidRPr="00BB6A7D" w:rsidRDefault="00BD76B7" w:rsidP="00BB6A7D">
            <w:pPr>
              <w:bidi/>
              <w:rPr>
                <w:b/>
                <w:bCs/>
                <w:sz w:val="22"/>
                <w:szCs w:val="22"/>
                <w:lang w:bidi="ar-MA"/>
              </w:rPr>
            </w:pPr>
            <w:r>
              <w:object w:dxaOrig="10230" w:dyaOrig="1170">
                <v:shape id="_x0000_i1028" type="#_x0000_t75" style="width:527.25pt;height:58.5pt" o:ole="">
                  <v:imagedata r:id="rId17" o:title=""/>
                </v:shape>
                <o:OLEObject Type="Embed" ProgID="PBrush" ShapeID="_x0000_i1028" DrawAspect="Content" ObjectID="_1481962336" r:id="rId18"/>
              </w:object>
            </w:r>
          </w:p>
          <w:p w:rsidR="00BB6A7D" w:rsidRPr="00AB339F" w:rsidRDefault="00985F3D" w:rsidP="00985F3D">
            <w:pPr>
              <w:tabs>
                <w:tab w:val="left" w:pos="1560"/>
                <w:tab w:val="left" w:pos="8762"/>
              </w:tabs>
              <w:bidi/>
              <w:jc w:val="both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985F3D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>1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- </w:t>
            </w:r>
            <w:r w:rsidR="00BB6A7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ما طبيعة حركة</w:t>
            </w:r>
            <w:r w:rsidR="007C0B4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7C0B4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G</w:t>
            </w:r>
            <w:r w:rsidR="007C0B4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FB36F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مركزة</w:t>
            </w:r>
            <w:r w:rsidR="007C0B4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proofErr w:type="gramStart"/>
            <w:r w:rsidR="00A25838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قصور</w:t>
            </w:r>
            <w:proofErr w:type="gramEnd"/>
            <w:r w:rsidR="00A25838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حامل</w:t>
            </w:r>
            <w:r w:rsidR="00BB6A7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ذاتي</w:t>
            </w:r>
            <w:r w:rsidR="00BB6A7D" w:rsidRPr="00AB339F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="00BB6A7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S)</w:t>
            </w:r>
            <w:r w:rsidR="00BB6A7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؟ علل جوابك </w:t>
            </w:r>
            <w:r w:rsidR="00A27391" w:rsidRPr="00AB339F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>.</w:t>
            </w:r>
            <w:r w:rsidR="00A27391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</w:p>
          <w:p w:rsidR="00BB6A7D" w:rsidRPr="00AB339F" w:rsidRDefault="00BB6A7D" w:rsidP="00B91C31">
            <w:pPr>
              <w:bidi/>
              <w:ind w:firstLine="2"/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</w:pPr>
            <w:r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2- احسب </w:t>
            </w:r>
            <w:r w:rsidR="00977400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>ال</w:t>
            </w:r>
            <w:r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>سرع</w:t>
            </w:r>
            <w:r w:rsidR="00977400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ة </w:t>
            </w:r>
            <w:r w:rsidR="00FB36FD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المتوسطة </w:t>
            </w:r>
            <w:r w:rsidR="00FB36FD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lang w:bidi="ar-MA"/>
              </w:rPr>
              <w:t>V</w:t>
            </w:r>
            <w:r w:rsidR="00A521C2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="00977400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لحركة </w:t>
            </w:r>
            <w:r w:rsidR="00A521C2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مركز </w:t>
            </w:r>
            <w:r w:rsidR="00A25838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>قصور الحامل</w:t>
            </w:r>
            <w:r w:rsidR="00A521C2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 الذاتي</w:t>
            </w:r>
            <w:r w:rsidR="00A521C2" w:rsidRPr="00AB339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="00A521C2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lang w:bidi="ar-MA"/>
              </w:rPr>
              <w:t>(S)</w:t>
            </w:r>
            <w:r w:rsidR="00977400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="00B91C31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خلال حركته من الموضع </w:t>
            </w:r>
            <w:r w:rsidR="00977400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lang w:bidi="ar-MA"/>
              </w:rPr>
              <w:t>M</w:t>
            </w:r>
            <w:r w:rsidR="00977400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vertAlign w:val="subscript"/>
                <w:lang w:bidi="ar-MA"/>
              </w:rPr>
              <w:t xml:space="preserve">1 </w:t>
            </w:r>
            <w:r w:rsidR="00977400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="00977400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 إلى </w:t>
            </w:r>
            <w:proofErr w:type="gramStart"/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="00FB36F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9</w:t>
            </w:r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 xml:space="preserve"> </w:t>
            </w:r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977400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="00977400" w:rsidRPr="00AB339F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="00A27391" w:rsidRPr="00AB339F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>.</w:t>
            </w:r>
            <w:proofErr w:type="gramEnd"/>
            <w:r w:rsidR="00A27391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</w:p>
          <w:p w:rsidR="00BB6A7D" w:rsidRPr="00AB339F" w:rsidRDefault="00BB6A7D" w:rsidP="00A25838">
            <w:pPr>
              <w:bidi/>
              <w:ind w:firstLine="2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3- حدد مميزات متجهة السرعة 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V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عند الموضع 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 xml:space="preserve">3 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ثم مثلها</w:t>
            </w:r>
            <w:r w:rsidR="00B91C31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على الشكل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باستعمال سلم</w:t>
            </w:r>
            <w:r w:rsidR="00A25838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0</w:t>
            </w:r>
            <w:proofErr w:type="gramStart"/>
            <w:r w:rsidR="00A25838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,2m/s</w:t>
            </w:r>
            <w:proofErr w:type="gramEnd"/>
            <w:r w:rsidR="00A25838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  <w:r w:rsidR="00A25838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sym w:font="Wingdings 3" w:char="F022"/>
            </w:r>
            <w:r w:rsidR="00A25838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1cm  </w:t>
            </w:r>
            <w:r w:rsidR="00A27391" w:rsidRPr="00AB339F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>.</w:t>
            </w:r>
            <w:r w:rsidR="00A27391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</w:p>
          <w:p w:rsidR="00BB6A7D" w:rsidRPr="00AB339F" w:rsidRDefault="00BB6A7D" w:rsidP="00977400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4-  باتخاذك  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1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  أصلا للأفاصيل ولحظة تسجيل النقطة  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2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  <w:lang w:bidi="ar-MA"/>
              </w:rPr>
              <w:t xml:space="preserve">  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أصلا للتواريخ . </w:t>
            </w:r>
          </w:p>
          <w:p w:rsidR="00BB6A7D" w:rsidRPr="00AB339F" w:rsidRDefault="00BB6A7D" w:rsidP="00626003">
            <w:pPr>
              <w:tabs>
                <w:tab w:val="right" w:pos="317"/>
              </w:tabs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4-1 املأ الجدول التالي </w:t>
            </w:r>
            <w:r w:rsidR="00A27391" w:rsidRPr="00AB339F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 xml:space="preserve"> .</w:t>
            </w:r>
            <w:r w:rsidR="00A27391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</w:p>
          <w:tbl>
            <w:tblPr>
              <w:tblpPr w:leftFromText="141" w:rightFromText="141" w:vertAnchor="text" w:horzAnchor="margin" w:tblpXSpec="center" w:tblpY="134"/>
              <w:tblOverlap w:val="never"/>
              <w:bidiVisual/>
              <w:tblW w:w="1032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1985"/>
              <w:gridCol w:w="1191"/>
              <w:gridCol w:w="1191"/>
              <w:gridCol w:w="1191"/>
              <w:gridCol w:w="1191"/>
              <w:gridCol w:w="1191"/>
              <w:gridCol w:w="1191"/>
              <w:gridCol w:w="1191"/>
            </w:tblGrid>
            <w:tr w:rsidR="00790179" w:rsidRPr="00AB339F" w:rsidTr="007C0B40">
              <w:tc>
                <w:tcPr>
                  <w:tcW w:w="1985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</w:pPr>
                  <w:proofErr w:type="gramStart"/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الموضـــع</w:t>
                  </w:r>
                  <w:proofErr w:type="gramEnd"/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:</w:t>
                  </w: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i</w:t>
                  </w: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0</w:t>
                  </w: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1</w:t>
                  </w: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2</w:t>
                  </w: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3</w:t>
                  </w: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4</w:t>
                  </w: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5</w:t>
                  </w: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6</w:t>
                  </w:r>
                </w:p>
              </w:tc>
            </w:tr>
            <w:tr w:rsidR="00790179" w:rsidRPr="00AB339F" w:rsidTr="007C0B40">
              <w:tc>
                <w:tcPr>
                  <w:tcW w:w="1985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</w:pPr>
                  <w:proofErr w:type="gramStart"/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التاريــخ</w:t>
                  </w:r>
                  <w:proofErr w:type="gramEnd"/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(ms)t :</w:t>
                  </w: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</w:tr>
            <w:tr w:rsidR="00790179" w:rsidRPr="00AB339F" w:rsidTr="007C0B40">
              <w:tc>
                <w:tcPr>
                  <w:tcW w:w="1985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 xml:space="preserve">الأفصـــول </w:t>
                  </w:r>
                  <w:r w:rsidRPr="00AB339F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(cm) x :</w:t>
                  </w: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AB339F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</w:tr>
          </w:tbl>
          <w:p w:rsidR="00985F3D" w:rsidRPr="00AB339F" w:rsidRDefault="00BB6A7D" w:rsidP="00985F3D">
            <w:pPr>
              <w:tabs>
                <w:tab w:val="left" w:pos="176"/>
              </w:tabs>
              <w:bidi/>
              <w:ind w:left="34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4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-2</w:t>
            </w:r>
            <w:r w:rsidR="00985F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- انطلاقا من معطيات الجدول ارسم منحنى تغير </w:t>
            </w:r>
            <w:r w:rsidR="00C356B3" w:rsidRPr="00AB339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>الأفصول</w:t>
            </w:r>
            <w:r w:rsidR="00985F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985F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x</w:t>
            </w:r>
            <w:r w:rsidR="00985F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بدلالة الزمن </w:t>
            </w:r>
            <w:r w:rsidR="00985F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t</w:t>
            </w:r>
            <w:r w:rsidR="00A27391" w:rsidRPr="00AB339F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>.</w:t>
            </w:r>
            <w:r w:rsidR="00A27391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</w:t>
            </w:r>
            <w:proofErr w:type="gramStart"/>
            <w:r w:rsidR="00A27391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ن )</w:t>
            </w:r>
            <w:proofErr w:type="gramEnd"/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</w:p>
          <w:p w:rsidR="00BB6A7D" w:rsidRPr="00AB339F" w:rsidRDefault="00F42549" w:rsidP="003C60C2">
            <w:pPr>
              <w:tabs>
                <w:tab w:val="left" w:pos="176"/>
              </w:tabs>
              <w:bidi/>
              <w:ind w:left="34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4-3- </w:t>
            </w:r>
            <w:r w:rsidR="00A25838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نطلاقا من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منحنى </w:t>
            </w:r>
            <w:r w:rsidR="003C60C2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وجد</w:t>
            </w:r>
            <w:r w:rsidR="00BB6A7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معادلة الزمنية لحركة الحامل الذاتي</w:t>
            </w:r>
            <w:r w:rsidR="00BB6A7D" w:rsidRPr="00AB339F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="00BB6A7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S)</w:t>
            </w:r>
            <w:r w:rsidR="00BB6A7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A27391" w:rsidRPr="00AB339F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>.</w:t>
            </w:r>
            <w:r w:rsidR="00A27391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</w:p>
          <w:p w:rsidR="000B0C6C" w:rsidRPr="00AB339F" w:rsidRDefault="00BB6A7D" w:rsidP="003C60C2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</w:pP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4-4 </w:t>
            </w:r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عندما يصل الحامل </w:t>
            </w:r>
            <w:r w:rsidR="0000221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لذاتي</w:t>
            </w:r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S)</w:t>
            </w:r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00221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إلي</w:t>
            </w:r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موضع </w:t>
            </w:r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="003C60C2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i</w:t>
            </w:r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 xml:space="preserve"> </w:t>
            </w:r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="00977400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00221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ينطلق حامل ذاتي </w:t>
            </w:r>
            <w:proofErr w:type="spellStart"/>
            <w:r w:rsidR="0000221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خر</w:t>
            </w:r>
            <w:proofErr w:type="spellEnd"/>
            <w:r w:rsidR="009801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9801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S’)</w:t>
            </w:r>
            <w:r w:rsidR="00454CC9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في نفس منحى الحركة،</w:t>
            </w:r>
            <w:r w:rsidR="009801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  <w:r w:rsidR="0000221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لمعادلة الزمنية لحركته</w:t>
            </w:r>
          </w:p>
          <w:p w:rsidR="007A63BE" w:rsidRPr="0000221D" w:rsidRDefault="000B0C6C" w:rsidP="000B0C6C">
            <w:pPr>
              <w:bidi/>
              <w:rPr>
                <w:rFonts w:cs="Arabic Transparent"/>
                <w:b/>
                <w:bCs/>
                <w:sz w:val="22"/>
                <w:szCs w:val="22"/>
                <w:rtl/>
                <w:lang w:bidi="ar-MA"/>
              </w:rPr>
            </w:pP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  <w:r w:rsidR="000677C9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m)</w:t>
            </w:r>
            <w:r w:rsidR="009801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00221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x’(t)=0,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75</w:t>
            </w:r>
            <w:r w:rsidR="0000221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.t</w:t>
            </w:r>
            <w:r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00221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، </w:t>
            </w:r>
            <w:r w:rsidR="0000221D" w:rsidRPr="00AB339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>مبيانيا</w:t>
            </w:r>
            <w:r w:rsidR="0000221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حدد </w:t>
            </w:r>
            <w:r w:rsidR="009801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تاريخ و موضع التحاق </w:t>
            </w:r>
            <w:r w:rsidR="0000221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9801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الحامل الذاتي </w:t>
            </w:r>
            <w:r w:rsidR="009801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(S’) </w:t>
            </w:r>
            <w:r w:rsidR="000677C9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بالحامل ال</w:t>
            </w:r>
            <w:r w:rsidR="009801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ذاتي </w:t>
            </w:r>
            <w:r w:rsidR="009801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S</w:t>
            </w:r>
            <w:proofErr w:type="gramStart"/>
            <w:r w:rsidR="0098013D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)</w:t>
            </w:r>
            <w:r w:rsidR="000677C9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A27391" w:rsidRPr="00AB339F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>.</w:t>
            </w:r>
            <w:proofErr w:type="gramEnd"/>
            <w:r w:rsidR="00A27391" w:rsidRPr="00AB339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</w:p>
        </w:tc>
      </w:tr>
      <w:tr w:rsidR="007A63BE" w:rsidTr="00FA25A4"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7A63BE" w:rsidRPr="00415590" w:rsidRDefault="00415590" w:rsidP="00415590">
            <w:pPr>
              <w:bidi/>
              <w:rPr>
                <w:rFonts w:cs="Arabic Transparent"/>
                <w:b/>
                <w:bCs/>
                <w:rtl/>
                <w:lang w:bidi="ar-MA"/>
              </w:rPr>
            </w:pPr>
            <w:r w:rsidRPr="007E50E1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MA"/>
              </w:rPr>
              <w:t>تمرين 3 (7ن )</w:t>
            </w:r>
          </w:p>
        </w:tc>
      </w:tr>
      <w:tr w:rsidR="007A63BE" w:rsidTr="00AB339F">
        <w:trPr>
          <w:trHeight w:val="3615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739C5" w:rsidRPr="00744A84" w:rsidRDefault="00B56656" w:rsidP="00AB339F">
            <w:pPr>
              <w:pStyle w:val="Sansinterligne"/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744A84">
              <w:rPr>
                <w:rFonts w:asciiTheme="majorBidi" w:hAnsiTheme="majorBidi" w:cstheme="majorBidi"/>
                <w:b/>
                <w:bCs/>
                <w:rtl/>
              </w:rPr>
              <w:t>1- أتمم ملأ الجدول أ</w:t>
            </w:r>
            <w:r w:rsidR="00AB339F">
              <w:rPr>
                <w:rFonts w:asciiTheme="majorBidi" w:hAnsiTheme="majorBidi" w:cstheme="majorBidi" w:hint="cs"/>
                <w:b/>
                <w:bCs/>
                <w:rtl/>
              </w:rPr>
              <w:t>سفل</w:t>
            </w:r>
            <w:r w:rsidRPr="00744A84">
              <w:rPr>
                <w:rFonts w:asciiTheme="majorBidi" w:hAnsiTheme="majorBidi" w:cstheme="majorBidi"/>
                <w:b/>
                <w:bCs/>
                <w:rtl/>
              </w:rPr>
              <w:t>ه</w:t>
            </w:r>
            <w:r w:rsidR="00AB339F">
              <w:rPr>
                <w:rFonts w:asciiTheme="majorBidi" w:hAnsiTheme="majorBidi" w:cstheme="majorBidi" w:hint="cs"/>
                <w:b/>
                <w:bCs/>
                <w:rtl/>
              </w:rPr>
              <w:t xml:space="preserve"> بعد نقله </w:t>
            </w:r>
            <w:proofErr w:type="spellStart"/>
            <w:r w:rsidR="00AB339F">
              <w:rPr>
                <w:rFonts w:asciiTheme="majorBidi" w:hAnsiTheme="majorBidi" w:cstheme="majorBidi" w:hint="cs"/>
                <w:b/>
                <w:bCs/>
                <w:rtl/>
              </w:rPr>
              <w:t>الى</w:t>
            </w:r>
            <w:proofErr w:type="spellEnd"/>
            <w:r w:rsidR="00AB339F">
              <w:rPr>
                <w:rFonts w:asciiTheme="majorBidi" w:hAnsiTheme="majorBidi" w:cstheme="majorBidi" w:hint="cs"/>
                <w:b/>
                <w:bCs/>
                <w:rtl/>
              </w:rPr>
              <w:t xml:space="preserve"> ورقة تحريرك </w:t>
            </w:r>
            <w:r w:rsidRPr="00744A84">
              <w:rPr>
                <w:rFonts w:asciiTheme="majorBidi" w:hAnsiTheme="majorBidi" w:cstheme="majorBidi"/>
                <w:b/>
                <w:bCs/>
                <w:rtl/>
              </w:rPr>
              <w:t>.</w:t>
            </w:r>
            <w:r w:rsidR="0000221D" w:rsidRPr="00744A84">
              <w:rPr>
                <w:rFonts w:asciiTheme="majorBidi" w:hAnsiTheme="majorBidi" w:cstheme="majorBidi"/>
                <w:b/>
                <w:bCs/>
                <w:rtl/>
              </w:rPr>
              <w:t xml:space="preserve"> (</w:t>
            </w:r>
            <w:r w:rsidR="00FA25A4" w:rsidRPr="00744A84">
              <w:rPr>
                <w:rFonts w:asciiTheme="majorBidi" w:hAnsiTheme="majorBidi" w:cstheme="majorBidi"/>
                <w:b/>
                <w:bCs/>
                <w:rtl/>
              </w:rPr>
              <w:t>2</w:t>
            </w:r>
            <w:r w:rsidR="0000221D" w:rsidRPr="00744A84">
              <w:rPr>
                <w:rFonts w:asciiTheme="majorBidi" w:hAnsiTheme="majorBidi" w:cstheme="majorBidi"/>
                <w:b/>
                <w:bCs/>
                <w:rtl/>
              </w:rPr>
              <w:t>ن )</w:t>
            </w:r>
          </w:p>
          <w:tbl>
            <w:tblPr>
              <w:tblW w:w="0" w:type="auto"/>
              <w:jc w:val="right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1985"/>
              <w:gridCol w:w="1984"/>
              <w:gridCol w:w="1843"/>
              <w:gridCol w:w="1843"/>
              <w:gridCol w:w="2869"/>
            </w:tblGrid>
            <w:tr w:rsidR="00C739C5" w:rsidRPr="00744A84" w:rsidTr="00790179">
              <w:trPr>
                <w:trHeight w:val="604"/>
                <w:jc w:val="right"/>
              </w:trPr>
              <w:tc>
                <w:tcPr>
                  <w:tcW w:w="1985" w:type="dxa"/>
                  <w:vAlign w:val="center"/>
                </w:tcPr>
                <w:p w:rsidR="00C739C5" w:rsidRPr="00744A84" w:rsidRDefault="00FA25A4" w:rsidP="00FA25A4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744A84">
                    <w:rPr>
                      <w:rFonts w:asciiTheme="majorBidi" w:hAnsiTheme="majorBidi" w:cstheme="majorBidi"/>
                      <w:b/>
                      <w:bCs/>
                      <w:position w:val="-12"/>
                      <w:lang w:bidi="ar-MA"/>
                    </w:rPr>
                    <w:object w:dxaOrig="639" w:dyaOrig="380">
                      <v:shape id="_x0000_i1029" type="#_x0000_t75" style="width:45.75pt;height:27pt" o:ole="">
                        <v:imagedata r:id="rId19" o:title=""/>
                      </v:shape>
                      <o:OLEObject Type="Embed" ProgID="Equation.3" ShapeID="_x0000_i1029" DrawAspect="Content" ObjectID="_1481962337" r:id="rId20"/>
                    </w:object>
                  </w:r>
                </w:p>
              </w:tc>
              <w:tc>
                <w:tcPr>
                  <w:tcW w:w="1984" w:type="dxa"/>
                  <w:vAlign w:val="center"/>
                </w:tcPr>
                <w:p w:rsidR="00C739C5" w:rsidRPr="00744A84" w:rsidRDefault="00FA25A4" w:rsidP="00FA25A4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744A84">
                    <w:rPr>
                      <w:rFonts w:asciiTheme="majorBidi" w:hAnsiTheme="majorBidi" w:cstheme="majorBidi"/>
                      <w:b/>
                      <w:bCs/>
                      <w:position w:val="-12"/>
                      <w:lang w:bidi="ar-MA"/>
                    </w:rPr>
                    <w:object w:dxaOrig="560" w:dyaOrig="380">
                      <v:shape id="_x0000_i1030" type="#_x0000_t75" style="width:40.5pt;height:27pt" o:ole="">
                        <v:imagedata r:id="rId21" o:title=""/>
                      </v:shape>
                      <o:OLEObject Type="Embed" ProgID="Equation.3" ShapeID="_x0000_i1030" DrawAspect="Content" ObjectID="_1481962338" r:id="rId22"/>
                    </w:object>
                  </w:r>
                </w:p>
              </w:tc>
              <w:tc>
                <w:tcPr>
                  <w:tcW w:w="1843" w:type="dxa"/>
                  <w:vAlign w:val="center"/>
                </w:tcPr>
                <w:p w:rsidR="00C739C5" w:rsidRPr="00744A84" w:rsidRDefault="00FA25A4" w:rsidP="00FA25A4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744A84">
                    <w:rPr>
                      <w:rFonts w:asciiTheme="majorBidi" w:hAnsiTheme="majorBidi" w:cstheme="majorBidi"/>
                      <w:b/>
                      <w:bCs/>
                      <w:position w:val="-10"/>
                      <w:lang w:bidi="ar-MA"/>
                    </w:rPr>
                    <w:object w:dxaOrig="360" w:dyaOrig="360">
                      <v:shape id="_x0000_i1031" type="#_x0000_t75" style="width:32.25pt;height:27pt" o:ole="">
                        <v:imagedata r:id="rId23" o:title=""/>
                      </v:shape>
                      <o:OLEObject Type="Embed" ProgID="Equation.3" ShapeID="_x0000_i1031" DrawAspect="Content" ObjectID="_1481962339" r:id="rId24"/>
                    </w:object>
                  </w:r>
                </w:p>
              </w:tc>
              <w:tc>
                <w:tcPr>
                  <w:tcW w:w="1843" w:type="dxa"/>
                  <w:vAlign w:val="center"/>
                </w:tcPr>
                <w:p w:rsidR="00C739C5" w:rsidRPr="00744A84" w:rsidRDefault="00FA25A4" w:rsidP="00FA25A4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744A84">
                    <w:rPr>
                      <w:rFonts w:asciiTheme="majorBidi" w:hAnsiTheme="majorBidi" w:cstheme="majorBidi"/>
                      <w:b/>
                      <w:bCs/>
                      <w:position w:val="-12"/>
                      <w:lang w:bidi="ar-MA"/>
                    </w:rPr>
                    <w:object w:dxaOrig="460" w:dyaOrig="380">
                      <v:shape id="_x0000_i1032" type="#_x0000_t75" style="width:36.75pt;height:27pt" o:ole="">
                        <v:imagedata r:id="rId25" o:title=""/>
                      </v:shape>
                      <o:OLEObject Type="Embed" ProgID="Equation.3" ShapeID="_x0000_i1032" DrawAspect="Content" ObjectID="_1481962340" r:id="rId26"/>
                    </w:object>
                  </w:r>
                </w:p>
              </w:tc>
              <w:tc>
                <w:tcPr>
                  <w:tcW w:w="2869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  <w:proofErr w:type="gramStart"/>
                  <w:r w:rsidRPr="00744A84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الذرة</w:t>
                  </w:r>
                  <w:proofErr w:type="gramEnd"/>
                </w:p>
              </w:tc>
            </w:tr>
            <w:tr w:rsidR="00C739C5" w:rsidRPr="00744A84" w:rsidTr="00790179">
              <w:trPr>
                <w:trHeight w:val="195"/>
                <w:jc w:val="right"/>
              </w:trPr>
              <w:tc>
                <w:tcPr>
                  <w:tcW w:w="1985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984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2869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744A84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عدد البروتونات</w:t>
                  </w:r>
                </w:p>
              </w:tc>
            </w:tr>
            <w:tr w:rsidR="00C739C5" w:rsidRPr="00744A84" w:rsidTr="00790179">
              <w:trPr>
                <w:jc w:val="right"/>
              </w:trPr>
              <w:tc>
                <w:tcPr>
                  <w:tcW w:w="1985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984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2869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744A84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عدد النوترونات</w:t>
                  </w:r>
                </w:p>
              </w:tc>
            </w:tr>
            <w:tr w:rsidR="00C739C5" w:rsidRPr="00744A84" w:rsidTr="00790179">
              <w:trPr>
                <w:jc w:val="right"/>
              </w:trPr>
              <w:tc>
                <w:tcPr>
                  <w:tcW w:w="1985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984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2869" w:type="dxa"/>
                  <w:vAlign w:val="center"/>
                </w:tcPr>
                <w:p w:rsidR="00C739C5" w:rsidRPr="00744A84" w:rsidRDefault="00C739C5" w:rsidP="0018709F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  <w:proofErr w:type="gramStart"/>
                  <w:r w:rsidRPr="00744A84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البنية</w:t>
                  </w:r>
                  <w:proofErr w:type="gramEnd"/>
                  <w:r w:rsidRPr="00744A84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الالكترونية</w:t>
                  </w:r>
                </w:p>
              </w:tc>
            </w:tr>
          </w:tbl>
          <w:p w:rsidR="00787271" w:rsidRPr="00744A84" w:rsidRDefault="00C739C5" w:rsidP="00A27391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- تحتوي ذرة عنصر كيميائي</w:t>
            </w:r>
            <w:r w:rsidR="00D72306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X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 xml:space="preserve">Z 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على 28 </w:t>
            </w:r>
            <w:proofErr w:type="spellStart"/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نوية</w:t>
            </w:r>
            <w:proofErr w:type="spellEnd"/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والشحنة الإجمالية لنواتها تساوي C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perscript"/>
                <w:rtl/>
              </w:rPr>
              <w:t>18-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,08.10 =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>n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q.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br/>
              <w:t xml:space="preserve">2-1- </w:t>
            </w:r>
            <w:r w:rsidR="0078727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حدد معللا جوابك الشحنة الإجمالية لالكترونات ذرة العنصر الكيميائي X</w:t>
            </w:r>
            <w:r w:rsidR="0078727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>Z</w:t>
            </w:r>
            <w:r w:rsidR="00A2739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. (1ن )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br/>
              <w:t xml:space="preserve">2-2- </w:t>
            </w:r>
            <w:r w:rsidR="0078727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حدد عدد الكترونات ذرة العنصر الكيميائي X</w:t>
            </w:r>
            <w:r w:rsidR="0078727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>Z</w:t>
            </w:r>
            <w:r w:rsidR="0078727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، اعتمادا على الجدول اعلاه تعرف على الذرة </w:t>
            </w:r>
            <w:r w:rsidR="00A2739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و اكتب رمزها</w:t>
            </w:r>
            <w:r w:rsidR="0078727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. (1ن )</w:t>
            </w:r>
          </w:p>
          <w:p w:rsidR="007A63BE" w:rsidRPr="00787271" w:rsidRDefault="00A27391" w:rsidP="00FA25A4">
            <w:pPr>
              <w:bidi/>
              <w:rPr>
                <w:b/>
                <w:bCs/>
                <w:rtl/>
              </w:rPr>
            </w:pP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3- 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ماذا يمثل هذا العنصر الكيميائي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X</w:t>
            </w:r>
            <w:r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>Z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بالنسبة لذرة </w:t>
            </w:r>
            <w:proofErr w:type="spellStart"/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ألومنيوم</w:t>
            </w:r>
            <w:proofErr w:type="spellEnd"/>
            <w:r w:rsidR="00FA25A4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="00FA25A4" w:rsidRPr="00744A84">
              <w:rPr>
                <w:rFonts w:asciiTheme="majorBidi" w:hAnsiTheme="majorBidi" w:cstheme="majorBidi"/>
                <w:b/>
                <w:bCs/>
                <w:position w:val="-12"/>
                <w:sz w:val="22"/>
                <w:szCs w:val="22"/>
                <w:lang w:bidi="ar-MA"/>
              </w:rPr>
              <w:object w:dxaOrig="560" w:dyaOrig="380">
                <v:shape id="_x0000_i1033" type="#_x0000_t75" style="width:29.25pt;height:18.75pt" o:ole="">
                  <v:imagedata r:id="rId27" o:title=""/>
                </v:shape>
                <o:OLEObject Type="Embed" ProgID="Equation.3" ShapeID="_x0000_i1033" DrawAspect="Content" ObjectID="_1481962341" r:id="rId28"/>
              </w:objec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. </w:t>
            </w:r>
            <w:r w:rsidR="0078727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(1ن )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br/>
              <w:t>2-4- احسب الكتلة التقريبية لذرة هذا العنصر الكيميائي</w:t>
            </w:r>
            <w:r w:rsidR="00972613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 </w:t>
            </w:r>
            <w:r w:rsidR="00972613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X</w:t>
            </w:r>
            <w:r w:rsidR="00972613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>Z</w:t>
            </w:r>
            <w:r w:rsidR="00972613">
              <w:rPr>
                <w:rFonts w:asciiTheme="majorBidi" w:hAnsiTheme="majorBidi" w:cstheme="majorBidi" w:hint="cs"/>
                <w:b/>
                <w:bCs/>
                <w:sz w:val="22"/>
                <w:szCs w:val="22"/>
                <w:vertAlign w:val="subscript"/>
                <w:rtl/>
              </w:rPr>
              <w:t xml:space="preserve"> 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.</w:t>
            </w:r>
            <w:r w:rsidR="0078727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br/>
              <w:t xml:space="preserve">2-5- احسب عدد </w:t>
            </w:r>
            <w:proofErr w:type="spellStart"/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ذرات</w:t>
            </w:r>
            <w:proofErr w:type="spellEnd"/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موجودة في عينة من </w:t>
            </w:r>
            <w:proofErr w:type="spellStart"/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ذرات</w:t>
            </w:r>
            <w:proofErr w:type="spellEnd"/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هذا العنصر الكيميائي</w:t>
            </w:r>
            <w:r w:rsidR="00972613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 </w:t>
            </w:r>
            <w:proofErr w:type="gramStart"/>
            <w:r w:rsidR="00972613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X</w:t>
            </w:r>
            <w:r w:rsidR="00972613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>Z</w:t>
            </w:r>
            <w:r w:rsidR="00972613">
              <w:rPr>
                <w:rFonts w:asciiTheme="majorBidi" w:hAnsiTheme="majorBidi" w:cstheme="majorBidi" w:hint="cs"/>
                <w:b/>
                <w:bCs/>
                <w:sz w:val="22"/>
                <w:szCs w:val="22"/>
                <w:vertAlign w:val="subscript"/>
                <w:rtl/>
              </w:rPr>
              <w:t xml:space="preserve"> 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كتلتها</w:t>
            </w:r>
            <w:proofErr w:type="gramEnd"/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تساوي g20=m. </w:t>
            </w:r>
            <w:r w:rsidR="00787271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(1ن )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br/>
              <w:t>نعطي:       C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perscript"/>
                <w:rtl/>
              </w:rPr>
              <w:t>19-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,6.10 =e        و        </w:t>
            </w:r>
            <w:r w:rsidR="00FA25A4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g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K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perscript"/>
                <w:rtl/>
              </w:rPr>
              <w:t>27-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,67.10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perscript"/>
                <w:rtl/>
              </w:rPr>
              <w:t xml:space="preserve"> 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=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 xml:space="preserve"> n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m =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>p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m.</w:t>
            </w:r>
            <w:r w:rsidR="00C739C5" w:rsidRPr="00744A84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 </w:t>
            </w:r>
          </w:p>
        </w:tc>
      </w:tr>
    </w:tbl>
    <w:p w:rsidR="00111F24" w:rsidRDefault="00111F24" w:rsidP="00954AE8">
      <w:pPr>
        <w:bidi/>
        <w:jc w:val="right"/>
        <w:rPr>
          <w:lang w:bidi="ar-MA"/>
        </w:rPr>
      </w:pPr>
    </w:p>
    <w:tbl>
      <w:tblPr>
        <w:tblStyle w:val="Grilledutableau"/>
        <w:bidiVisual/>
        <w:tblW w:w="10774" w:type="dxa"/>
        <w:tblInd w:w="-482" w:type="dxa"/>
        <w:tblLayout w:type="fixed"/>
        <w:tblLook w:val="04A0"/>
      </w:tblPr>
      <w:tblGrid>
        <w:gridCol w:w="10774"/>
      </w:tblGrid>
      <w:tr w:rsidR="00CA7C0D" w:rsidRPr="009A339B" w:rsidTr="00CA7C0D">
        <w:trPr>
          <w:trHeight w:val="979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A7C0D" w:rsidRPr="009A339B" w:rsidRDefault="00CA7C0D" w:rsidP="00CA7C0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MA"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lastRenderedPageBreak/>
              <w:pict>
                <v:roundrect id="_x0000_s1085" style="position:absolute;left:0;text-align:left;margin-left:450.6pt;margin-top:6.55pt;width:75.7pt;height:41.35pt;z-index:-251638784" arcsize="10923f" fillcolor="#eeece1">
                  <v:shadow on="t" color="#404040" opacity=".5" offset="-6pt,-6pt"/>
                </v:roundrect>
              </w:pict>
            </w: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roundrect id="_x0000_s1084" style="position:absolute;left:0;text-align:left;margin-left:9.6pt;margin-top:7.5pt;width:420pt;height:39.5pt;z-index:-251639808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shape id="_x0000_s1083" type="#_x0000_t202" style="position:absolute;left:0;text-align:left;margin-left:22.7pt;margin-top:10.8pt;width:393.45pt;height:33.4pt;z-index:251675648;mso-width-relative:margin;mso-height-relative:margin" fillcolor="#eeece1" strokecolor="#eeece1">
                  <v:textbox style="mso-next-textbox:#_x0000_s1083">
                    <w:txbxContent>
                      <w:p w:rsidR="00CA7C0D" w:rsidRPr="009F152A" w:rsidRDefault="00CA7C0D" w:rsidP="00CA7C0D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تصحيح فرض        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مدة الانجاز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-201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5</w:t>
                        </w:r>
                      </w:p>
                      <w:p w:rsidR="00CA7C0D" w:rsidRPr="009F152A" w:rsidRDefault="00CA7C0D" w:rsidP="00CA7C0D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رقم 2 الدورة 1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ساعتين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proofErr w:type="gramStart"/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 :</w:t>
                        </w:r>
                        <w:proofErr w:type="gramEnd"/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T.C.S.   </w:t>
                        </w:r>
                      </w:p>
                    </w:txbxContent>
                  </v:textbox>
                </v:shape>
              </w:pict>
            </w: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shape id="_x0000_s1086" type="#_x0000_t75" style="position:absolute;left:0;text-align:left;margin-left:454.35pt;margin-top:8.35pt;width:68.25pt;height:38.3pt;z-index:251678720" wrapcoords="-237 0 -237 21273 21600 21273 21600 0 -237 0">
                  <v:imagedata r:id="rId5" o:title=""/>
                  <w10:wrap type="tight"/>
                </v:shape>
                <o:OLEObject Type="Embed" ProgID="PBrush" ShapeID="_x0000_s1086" DrawAspect="Content" ObjectID="_1481962358" r:id="rId29"/>
              </w:pict>
            </w:r>
          </w:p>
          <w:p w:rsidR="00CA7C0D" w:rsidRPr="009A339B" w:rsidRDefault="00CA7C0D" w:rsidP="00CA7C0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MA"/>
              </w:rPr>
            </w:pPr>
          </w:p>
          <w:p w:rsidR="00CA7C0D" w:rsidRPr="009A339B" w:rsidRDefault="00CA7C0D" w:rsidP="00CA7C0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MA"/>
              </w:rPr>
            </w:pPr>
          </w:p>
        </w:tc>
      </w:tr>
      <w:tr w:rsidR="00CA7C0D" w:rsidRPr="009A339B" w:rsidTr="00CA7C0D"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A7C0D" w:rsidRPr="009A339B" w:rsidRDefault="00CA7C0D" w:rsidP="00CA7C0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MA"/>
              </w:rPr>
            </w:pPr>
            <w:r w:rsidRPr="009A339B">
              <w:rPr>
                <w:rFonts w:ascii="Andalus" w:hAnsi="Andalus" w:cs="Andalus" w:hint="cs"/>
                <w:sz w:val="28"/>
                <w:szCs w:val="28"/>
                <w:rtl/>
                <w:lang w:bidi="ar-MA"/>
              </w:rPr>
              <w:t>تمرين 1 (6 ن)</w:t>
            </w:r>
          </w:p>
        </w:tc>
      </w:tr>
      <w:tr w:rsidR="00CA7C0D" w:rsidRPr="009A339B" w:rsidTr="00CA7C0D">
        <w:trPr>
          <w:trHeight w:val="4488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A7C0D" w:rsidRPr="009A339B" w:rsidRDefault="00CA7C0D" w:rsidP="00CA7C0D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A339B">
              <w:rPr>
                <w:sz w:val="28"/>
                <w:szCs w:val="28"/>
                <w:rtl/>
                <w:lang w:bidi="ar-MA"/>
              </w:rPr>
              <w:t xml:space="preserve">1- موضع مركز القصور </w:t>
            </w:r>
            <w:r w:rsidRPr="009A339B">
              <w:rPr>
                <w:sz w:val="28"/>
                <w:szCs w:val="28"/>
                <w:lang w:bidi="ar-MA"/>
              </w:rPr>
              <w:t>G</w:t>
            </w:r>
            <w:r w:rsidRPr="009A339B">
              <w:rPr>
                <w:sz w:val="28"/>
                <w:szCs w:val="28"/>
                <w:rtl/>
                <w:lang w:bidi="ar-MA"/>
              </w:rPr>
              <w:t xml:space="preserve"> للمجموعة و تمثله على الشكل .</w:t>
            </w:r>
          </w:p>
          <w:tbl>
            <w:tblPr>
              <w:tblStyle w:val="Grilledutableau"/>
              <w:bidiVisual/>
              <w:tblW w:w="5075" w:type="dxa"/>
              <w:jc w:val="center"/>
              <w:tblInd w:w="57" w:type="dxa"/>
              <w:tblLayout w:type="fixed"/>
              <w:tblLook w:val="04A0"/>
            </w:tblPr>
            <w:tblGrid>
              <w:gridCol w:w="5075"/>
            </w:tblGrid>
            <w:tr w:rsidR="00CA7C0D" w:rsidRPr="009A339B" w:rsidTr="00CA7C0D">
              <w:trPr>
                <w:jc w:val="center"/>
              </w:trPr>
              <w:tc>
                <w:tcPr>
                  <w:tcW w:w="5075" w:type="dxa"/>
                </w:tcPr>
                <w:p w:rsidR="00CA7C0D" w:rsidRPr="00AF7302" w:rsidRDefault="00CA7C0D" w:rsidP="00CA7C0D">
                  <w:pPr>
                    <w:bidi/>
                    <w:jc w:val="center"/>
                    <w:rPr>
                      <w:b/>
                      <w:bCs/>
                      <w:i/>
                      <w:lang w:bidi="ar-MA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  <w:bCs/>
                            <w:lang w:bidi="ar-MA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/>
                                <w:lang w:bidi="ar-MA"/>
                              </w:rPr>
                              <m:t xml:space="preserve"> </m:t>
                            </m:r>
                          </m:sub>
                        </m:sSub>
                      </m:e>
                    </m:acc>
                    <m:r>
                      <m:rPr>
                        <m:sty m:val="b"/>
                      </m:rPr>
                      <w:rPr>
                        <w:rFonts w:ascii="Cambria Math"/>
                        <w:lang w:bidi="ar-MA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lang w:bidi="ar-M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/>
                            <w:lang w:bidi="ar-MA"/>
                          </w:rPr>
                          <m:t>.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lang w:bidi="ar-M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ar-M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ar-MA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lang w:bidi="ar-MA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lang w:bidi="ar-MA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ar-M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ar-MA"/>
                                      </w:rPr>
                                      <m:t>1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/>
                                    <w:lang w:bidi="ar-MA"/>
                                  </w:rPr>
                                  <m:t xml:space="preserve"> 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b"/>
                          </m:rPr>
                          <w:rPr>
                            <w:rFonts w:ascii="Cambria Math"/>
                            <w:lang w:bidi="ar-MA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/>
                            <w:lang w:bidi="ar-MA"/>
                          </w:rPr>
                          <m:t>.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lang w:bidi="ar-M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ar-M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ar-MA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lang w:bidi="ar-MA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lang w:bidi="ar-MA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ar-M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ar-MA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/>
                                    <w:lang w:bidi="ar-MA"/>
                                  </w:rPr>
                                  <m:t xml:space="preserve"> 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/>
                            <w:lang w:bidi="ar-MA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2</m:t>
                            </m:r>
                          </m:sub>
                        </m:sSub>
                      </m:den>
                    </m:f>
                  </m:oMath>
                  <w:r w:rsidRPr="00AF7302">
                    <w:rPr>
                      <w:b/>
                      <w:bCs/>
                      <w:i/>
                      <w:lang w:bidi="ar-MA"/>
                    </w:rPr>
                    <w:t>=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lang w:bidi="ar-M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/>
                            <w:lang w:bidi="ar-MA"/>
                          </w:rPr>
                          <m:t>.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lang w:bidi="ar-M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ar-M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ar-MA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lang w:bidi="ar-MA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lang w:bidi="ar-MA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ar-MA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lang w:bidi="ar-MA"/>
                                      </w:rPr>
                                      <m:t>2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/>
                                    <w:lang w:bidi="ar-MA"/>
                                  </w:rPr>
                                  <m:t xml:space="preserve"> 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3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/>
                                <w:lang w:bidi="ar-MA"/>
                              </w:rPr>
                              <m:t>.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2</m:t>
                            </m:r>
                          </m:sub>
                        </m:sSub>
                      </m:den>
                    </m:f>
                    <m:r>
                      <m:rPr>
                        <m:sty m:val="b"/>
                      </m:rPr>
                      <w:rPr>
                        <w:rFonts w:ascii="Cambria Math"/>
                        <w:lang w:bidi="ar-MA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lang w:bidi="ar-MA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bidi="ar-MA"/>
                          </w:rPr>
                          <m:t>1</m:t>
                        </m:r>
                        <m:r>
                          <m:rPr>
                            <m:sty m:val="b"/>
                          </m:rPr>
                          <w:rPr>
                            <w:rFonts w:ascii="Cambria Math"/>
                            <w:lang w:bidi="ar-MA"/>
                          </w:rPr>
                          <m:t>.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bidi="ar-MA"/>
                          </w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  <w:bCs/>
                            <w:lang w:bidi="ar-MA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lang w:bidi="ar-MA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lang w:bidi="ar-MA"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lang w:bidi="ar-M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ar-MA"/>
                                  </w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lang w:bidi="ar-MA"/>
                                  </w:rPr>
                                  <m:t>2</m:t>
                                </m:r>
                              </m:sub>
                            </m:sSub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/>
                                <w:lang w:bidi="ar-MA"/>
                              </w:rPr>
                              <m:t xml:space="preserve"> </m:t>
                            </m:r>
                          </m:sub>
                        </m:sSub>
                      </m:e>
                    </m:acc>
                  </m:oMath>
                </w:p>
                <w:p w:rsidR="00CA7C0D" w:rsidRPr="00AF7302" w:rsidRDefault="00CA7C0D" w:rsidP="00CA7C0D">
                  <w:pPr>
                    <w:bidi/>
                    <w:jc w:val="center"/>
                    <w:rPr>
                      <w:b/>
                      <w:bCs/>
                      <w:rtl/>
                      <w:lang w:bidi="ar-MA"/>
                    </w:rPr>
                  </w:pPr>
                  <w:r w:rsidRPr="00AF7302">
                    <w:rPr>
                      <w:b/>
                      <w:bCs/>
                    </w:rPr>
                    <w:object w:dxaOrig="5055" w:dyaOrig="1515">
                      <v:shape id="_x0000_i1036" type="#_x0000_t75" style="width:168pt;height:59.25pt" o:ole="">
                        <v:imagedata r:id="rId30" o:title=""/>
                      </v:shape>
                      <o:OLEObject Type="Embed" ProgID="PBrush" ShapeID="_x0000_i1036" DrawAspect="Content" ObjectID="_1481962342" r:id="rId31"/>
                    </w:object>
                  </w:r>
                </w:p>
              </w:tc>
            </w:tr>
          </w:tbl>
          <w:p w:rsidR="00CA7C0D" w:rsidRPr="009A339B" w:rsidRDefault="00CA7C0D" w:rsidP="00CA7C0D">
            <w:pPr>
              <w:bidi/>
              <w:jc w:val="center"/>
              <w:rPr>
                <w:sz w:val="28"/>
                <w:szCs w:val="28"/>
                <w:rtl/>
                <w:lang w:bidi="ar-MA"/>
              </w:rPr>
            </w:pPr>
            <w:r w:rsidRPr="009A339B">
              <w:rPr>
                <w:sz w:val="28"/>
                <w:szCs w:val="28"/>
                <w:rtl/>
                <w:lang w:bidi="ar-MA"/>
              </w:rPr>
              <w:t>1.2 نص مبدأ القصور.</w:t>
            </w:r>
          </w:p>
          <w:p w:rsidR="00CA7C0D" w:rsidRPr="009A339B" w:rsidRDefault="00CA7C0D" w:rsidP="00CA7C0D">
            <w:pPr>
              <w:bidi/>
              <w:jc w:val="center"/>
              <w:rPr>
                <w:sz w:val="28"/>
                <w:szCs w:val="28"/>
                <w:rtl/>
                <w:lang w:bidi="ar-MA"/>
              </w:rPr>
            </w:pPr>
            <w:r w:rsidRPr="009A339B">
              <w:rPr>
                <w:sz w:val="28"/>
                <w:szCs w:val="28"/>
                <w:rtl/>
              </w:rPr>
              <w:t xml:space="preserve">عندما يكون جسم صلب معزولا ميكانيكيا أو شبه معزول في معلم </w:t>
            </w:r>
            <w:proofErr w:type="spellStart"/>
            <w:r w:rsidRPr="009A339B">
              <w:rPr>
                <w:sz w:val="28"/>
                <w:szCs w:val="28"/>
                <w:rtl/>
              </w:rPr>
              <w:t>غاليلي</w:t>
            </w:r>
            <w:proofErr w:type="spellEnd"/>
            <w:r w:rsidRPr="009A339B">
              <w:rPr>
                <w:sz w:val="28"/>
                <w:szCs w:val="28"/>
                <w:rtl/>
              </w:rPr>
              <w:t xml:space="preserve"> ، يكون مركز قصوره </w:t>
            </w:r>
            <w:r w:rsidRPr="009A339B">
              <w:rPr>
                <w:sz w:val="28"/>
                <w:szCs w:val="28"/>
              </w:rPr>
              <w:t>G</w:t>
            </w:r>
            <w:r w:rsidRPr="009A339B">
              <w:rPr>
                <w:sz w:val="28"/>
                <w:szCs w:val="28"/>
                <w:rtl/>
              </w:rPr>
              <w:t xml:space="preserve"> في حركة مستقيمية منتظمة </w:t>
            </w:r>
            <w:r w:rsidRPr="009A339B">
              <w:rPr>
                <w:position w:val="-18"/>
                <w:sz w:val="28"/>
                <w:szCs w:val="28"/>
              </w:rPr>
              <w:object w:dxaOrig="1080" w:dyaOrig="480">
                <v:shape id="_x0000_i1034" type="#_x0000_t75" style="width:33pt;height:19.5pt" o:ole="">
                  <v:imagedata r:id="rId32" o:title=""/>
                </v:shape>
                <o:OLEObject Type="Embed" ProgID="Equation.DSMT4" ShapeID="_x0000_i1034" DrawAspect="Content" ObjectID="_1481962343" r:id="rId33"/>
              </w:object>
            </w:r>
            <w:r w:rsidRPr="009A339B">
              <w:rPr>
                <w:sz w:val="28"/>
                <w:szCs w:val="28"/>
              </w:rPr>
              <w:t xml:space="preserve"> </w:t>
            </w:r>
            <w:r w:rsidRPr="009A339B">
              <w:rPr>
                <w:sz w:val="28"/>
                <w:szCs w:val="28"/>
                <w:rtl/>
              </w:rPr>
              <w:t xml:space="preserve"> أو في سكون </w:t>
            </w:r>
            <w:r w:rsidRPr="009A339B">
              <w:rPr>
                <w:position w:val="-18"/>
                <w:sz w:val="28"/>
                <w:szCs w:val="28"/>
              </w:rPr>
              <w:object w:dxaOrig="920" w:dyaOrig="480">
                <v:shape id="_x0000_i1035" type="#_x0000_t75" style="width:28.5pt;height:16.5pt" o:ole="">
                  <v:imagedata r:id="rId34" o:title=""/>
                </v:shape>
                <o:OLEObject Type="Embed" ProgID="Equation.DSMT4" ShapeID="_x0000_i1035" DrawAspect="Content" ObjectID="_1481962344" r:id="rId35"/>
              </w:object>
            </w:r>
            <w:r w:rsidRPr="009A339B">
              <w:rPr>
                <w:sz w:val="28"/>
                <w:szCs w:val="28"/>
                <w:rtl/>
              </w:rPr>
              <w:t>".</w:t>
            </w:r>
          </w:p>
          <w:p w:rsidR="00CA7C0D" w:rsidRPr="009A339B" w:rsidRDefault="00CA7C0D" w:rsidP="00CA7C0D">
            <w:pPr>
              <w:bidi/>
              <w:jc w:val="center"/>
              <w:rPr>
                <w:sz w:val="28"/>
                <w:szCs w:val="28"/>
                <w:rtl/>
                <w:lang w:bidi="ar-MA"/>
              </w:rPr>
            </w:pPr>
            <w:r w:rsidRPr="009A339B">
              <w:rPr>
                <w:sz w:val="28"/>
                <w:szCs w:val="28"/>
                <w:rtl/>
                <w:lang w:bidi="ar-MA"/>
              </w:rPr>
              <w:t xml:space="preserve">2.2 </w:t>
            </w:r>
            <w:r>
              <w:rPr>
                <w:sz w:val="28"/>
                <w:szCs w:val="28"/>
                <w:lang w:bidi="ar-MA"/>
              </w:rPr>
              <w:t xml:space="preserve"> </w:t>
            </w:r>
            <w:r w:rsidRPr="009A339B">
              <w:rPr>
                <w:sz w:val="28"/>
                <w:szCs w:val="28"/>
                <w:rtl/>
                <w:lang w:bidi="ar-MA"/>
              </w:rPr>
              <w:t>يتميز مركز قصور الجسم بحركة مستقيمية لد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ى</w:t>
            </w:r>
            <w:r w:rsidRPr="009A339B">
              <w:rPr>
                <w:sz w:val="28"/>
                <w:szCs w:val="28"/>
                <w:rtl/>
                <w:lang w:bidi="ar-MA"/>
              </w:rPr>
              <w:t xml:space="preserve"> النقطة </w:t>
            </w:r>
            <w:r w:rsidRPr="009A339B">
              <w:rPr>
                <w:sz w:val="28"/>
                <w:szCs w:val="28"/>
                <w:lang w:bidi="ar-MA"/>
              </w:rPr>
              <w:t>B</w:t>
            </w:r>
            <w:r w:rsidRPr="009A339B">
              <w:rPr>
                <w:sz w:val="28"/>
                <w:szCs w:val="28"/>
                <w:rtl/>
                <w:lang w:bidi="ar-MA"/>
              </w:rPr>
              <w:t xml:space="preserve"> هي التي تمثل مركز قصور الجسم</w:t>
            </w:r>
          </w:p>
          <w:p w:rsidR="00CA7C0D" w:rsidRPr="009A339B" w:rsidRDefault="00CA7C0D" w:rsidP="00CA7C0D">
            <w:pPr>
              <w:bidi/>
              <w:jc w:val="center"/>
              <w:rPr>
                <w:sz w:val="28"/>
                <w:szCs w:val="28"/>
                <w:rtl/>
                <w:lang w:bidi="ar-MA"/>
              </w:rPr>
            </w:pPr>
            <w:r w:rsidRPr="009A339B">
              <w:rPr>
                <w:sz w:val="28"/>
                <w:szCs w:val="28"/>
                <w:rtl/>
                <w:lang w:bidi="ar-MA"/>
              </w:rPr>
              <w:t xml:space="preserve">2.3 </w:t>
            </w:r>
            <w:proofErr w:type="gramStart"/>
            <w:r w:rsidRPr="009A339B">
              <w:rPr>
                <w:sz w:val="28"/>
                <w:szCs w:val="28"/>
                <w:rtl/>
                <w:lang w:bidi="ar-MA"/>
              </w:rPr>
              <w:t>سرعة</w:t>
            </w:r>
            <w:proofErr w:type="gramEnd"/>
            <w:r w:rsidRPr="009A339B">
              <w:rPr>
                <w:sz w:val="28"/>
                <w:szCs w:val="28"/>
                <w:rtl/>
                <w:lang w:bidi="ar-MA"/>
              </w:rPr>
              <w:t xml:space="preserve"> مركز قصور المجموعة.</w:t>
            </w:r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2635"/>
              <w:gridCol w:w="2636"/>
            </w:tblGrid>
            <w:tr w:rsidR="00CA7C0D" w:rsidRPr="009A339B" w:rsidTr="00CA7C0D">
              <w:trPr>
                <w:trHeight w:val="113"/>
                <w:jc w:val="center"/>
              </w:trPr>
              <w:tc>
                <w:tcPr>
                  <w:tcW w:w="2635" w:type="dxa"/>
                </w:tcPr>
                <w:p w:rsidR="00CA7C0D" w:rsidRPr="009A339B" w:rsidRDefault="00CA7C0D" w:rsidP="00CA7C0D">
                  <w:pPr>
                    <w:bidi/>
                    <w:jc w:val="center"/>
                    <w:rPr>
                      <w:sz w:val="28"/>
                      <w:szCs w:val="28"/>
                      <w:rtl/>
                      <w:lang w:bidi="ar-MA"/>
                    </w:rPr>
                  </w:pPr>
                  <w:r w:rsidRPr="009A339B">
                    <w:rPr>
                      <w:sz w:val="28"/>
                      <w:szCs w:val="28"/>
                      <w:rtl/>
                      <w:lang w:bidi="ar-MA"/>
                    </w:rPr>
                    <w:t>في الموضع 2</w:t>
                  </w:r>
                </w:p>
              </w:tc>
              <w:tc>
                <w:tcPr>
                  <w:tcW w:w="2636" w:type="dxa"/>
                </w:tcPr>
                <w:p w:rsidR="00CA7C0D" w:rsidRPr="009A339B" w:rsidRDefault="00CA7C0D" w:rsidP="00CA7C0D">
                  <w:pPr>
                    <w:bidi/>
                    <w:jc w:val="center"/>
                    <w:rPr>
                      <w:sz w:val="28"/>
                      <w:szCs w:val="28"/>
                      <w:rtl/>
                      <w:lang w:bidi="ar-MA"/>
                    </w:rPr>
                  </w:pPr>
                  <w:r w:rsidRPr="009A339B">
                    <w:rPr>
                      <w:sz w:val="28"/>
                      <w:szCs w:val="28"/>
                      <w:rtl/>
                      <w:lang w:bidi="ar-MA"/>
                    </w:rPr>
                    <w:t>في الموضع 4</w:t>
                  </w:r>
                </w:p>
              </w:tc>
            </w:tr>
            <w:tr w:rsidR="00CA7C0D" w:rsidRPr="009A339B" w:rsidTr="00CA7C0D">
              <w:trPr>
                <w:trHeight w:val="633"/>
                <w:jc w:val="center"/>
              </w:trPr>
              <w:tc>
                <w:tcPr>
                  <w:tcW w:w="2635" w:type="dxa"/>
                </w:tcPr>
                <w:p w:rsidR="00CA7C0D" w:rsidRPr="001B472F" w:rsidRDefault="00CA7C0D" w:rsidP="00CA7C0D">
                  <w:pPr>
                    <w:bidi/>
                    <w:jc w:val="center"/>
                    <w:rPr>
                      <w:sz w:val="23"/>
                      <w:szCs w:val="23"/>
                      <w:lang w:bidi="ar-MA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3"/>
                              <w:szCs w:val="23"/>
                              <w:lang w:bidi="ar-M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3"/>
                              <w:szCs w:val="23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3"/>
                              <w:szCs w:val="23"/>
                              <w:lang w:bidi="ar-MA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  <w:sz w:val="23"/>
                          <w:szCs w:val="23"/>
                          <w:lang w:bidi="ar-MA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3"/>
                              <w:szCs w:val="23"/>
                              <w:lang w:bidi="ar-MA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3"/>
                                  <w:szCs w:val="23"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3"/>
                                  <w:szCs w:val="23"/>
                                  <w:lang w:bidi="ar-MA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3"/>
                                  <w:szCs w:val="23"/>
                                  <w:lang w:bidi="ar-MA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3"/>
                                  <w:szCs w:val="23"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3"/>
                                  <w:szCs w:val="23"/>
                                  <w:lang w:bidi="ar-MA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3"/>
                                  <w:szCs w:val="23"/>
                                  <w:lang w:bidi="ar-MA"/>
                                </w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3"/>
                              <w:szCs w:val="23"/>
                              <w:lang w:bidi="ar-MA"/>
                            </w:rPr>
                            <m:t>2</m:t>
                          </m:r>
                          <m:r>
                            <w:rPr>
                              <w:rFonts w:ascii="Cambria Math"/>
                              <w:sz w:val="23"/>
                              <w:szCs w:val="23"/>
                              <w:lang w:bidi="ar-MA"/>
                            </w:rPr>
                            <m:t>.</m:t>
                          </m:r>
                          <m:r>
                            <w:rPr>
                              <w:rFonts w:ascii="Cambria Math" w:hAnsi="Cambria Math"/>
                              <w:sz w:val="23"/>
                              <w:szCs w:val="23"/>
                              <w:lang w:bidi="ar-MA"/>
                            </w:rPr>
                            <m:t>τ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3"/>
                          <w:szCs w:val="23"/>
                          <w:lang w:bidi="ar-MA"/>
                        </w:rPr>
                        <m:t>=0,175m/s</m:t>
                      </m:r>
                    </m:oMath>
                  </m:oMathPara>
                </w:p>
              </w:tc>
              <w:tc>
                <w:tcPr>
                  <w:tcW w:w="2636" w:type="dxa"/>
                </w:tcPr>
                <w:p w:rsidR="00CA7C0D" w:rsidRPr="001B472F" w:rsidRDefault="00CA7C0D" w:rsidP="00CA7C0D">
                  <w:pPr>
                    <w:bidi/>
                    <w:jc w:val="center"/>
                    <w:rPr>
                      <w:sz w:val="23"/>
                      <w:szCs w:val="23"/>
                      <w:rtl/>
                      <w:lang w:bidi="ar-MA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3"/>
                              <w:szCs w:val="23"/>
                              <w:lang w:bidi="ar-M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3"/>
                              <w:szCs w:val="23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3"/>
                              <w:szCs w:val="23"/>
                              <w:lang w:bidi="ar-MA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  <w:sz w:val="23"/>
                          <w:szCs w:val="23"/>
                          <w:lang w:bidi="ar-MA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3"/>
                              <w:szCs w:val="23"/>
                              <w:lang w:bidi="ar-MA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3"/>
                                  <w:szCs w:val="23"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3"/>
                                  <w:szCs w:val="23"/>
                                  <w:lang w:bidi="ar-MA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3"/>
                                  <w:szCs w:val="23"/>
                                  <w:lang w:bidi="ar-MA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3"/>
                                  <w:szCs w:val="23"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3"/>
                                  <w:szCs w:val="23"/>
                                  <w:lang w:bidi="ar-MA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3"/>
                                  <w:szCs w:val="23"/>
                                  <w:lang w:bidi="ar-MA"/>
                                </w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3"/>
                              <w:szCs w:val="23"/>
                              <w:lang w:bidi="ar-MA"/>
                            </w:rPr>
                            <m:t>2</m:t>
                          </m:r>
                          <m:r>
                            <w:rPr>
                              <w:rFonts w:ascii="Cambria Math"/>
                              <w:sz w:val="23"/>
                              <w:szCs w:val="23"/>
                              <w:lang w:bidi="ar-MA"/>
                            </w:rPr>
                            <m:t>.</m:t>
                          </m:r>
                          <m:r>
                            <w:rPr>
                              <w:rFonts w:ascii="Cambria Math" w:hAnsi="Cambria Math"/>
                              <w:sz w:val="23"/>
                              <w:szCs w:val="23"/>
                              <w:lang w:bidi="ar-MA"/>
                            </w:rPr>
                            <m:t>τ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3"/>
                          <w:szCs w:val="23"/>
                          <w:lang w:bidi="ar-MA"/>
                        </w:rPr>
                        <m:t>=0,175m/s</m:t>
                      </m:r>
                    </m:oMath>
                  </m:oMathPara>
                </w:p>
              </w:tc>
            </w:tr>
          </w:tbl>
          <w:p w:rsidR="00CA7C0D" w:rsidRPr="009A339B" w:rsidRDefault="00CA7C0D" w:rsidP="00CA7C0D">
            <w:pPr>
              <w:bidi/>
              <w:jc w:val="center"/>
              <w:rPr>
                <w:sz w:val="28"/>
                <w:szCs w:val="28"/>
                <w:rtl/>
                <w:lang w:bidi="ar-MA"/>
              </w:rPr>
            </w:pPr>
            <w:r w:rsidRPr="009A339B">
              <w:rPr>
                <w:sz w:val="28"/>
                <w:szCs w:val="28"/>
                <w:rtl/>
                <w:lang w:bidi="ar-MA"/>
              </w:rPr>
              <w:t>2.4 طبيعة التماس بين المجموعة و السطح.</w:t>
            </w:r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5271"/>
            </w:tblGrid>
            <w:tr w:rsidR="00CA7C0D" w:rsidRPr="009A339B" w:rsidTr="00CA7C0D">
              <w:trPr>
                <w:trHeight w:val="458"/>
                <w:jc w:val="center"/>
              </w:trPr>
              <w:tc>
                <w:tcPr>
                  <w:tcW w:w="5271" w:type="dxa"/>
                </w:tcPr>
                <w:p w:rsidR="00CA7C0D" w:rsidRDefault="00CA7C0D" w:rsidP="00CA7C0D">
                  <w:pPr>
                    <w:bidi/>
                    <w:jc w:val="center"/>
                    <w:rPr>
                      <w:sz w:val="28"/>
                      <w:szCs w:val="28"/>
                      <w:rtl/>
                      <w:lang w:bidi="ar-MA"/>
                    </w:rPr>
                  </w:pPr>
                  <w:r w:rsidRPr="009A339B">
                    <w:rPr>
                      <w:sz w:val="28"/>
                      <w:szCs w:val="28"/>
                      <w:rtl/>
                      <w:lang w:bidi="ar-MA"/>
                    </w:rPr>
                    <w:t>من خلال السؤال السابق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M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MA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M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/>
                        <w:sz w:val="28"/>
                        <w:szCs w:val="28"/>
                        <w:lang w:bidi="ar-MA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M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MA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MA"/>
                          </w:rPr>
                          <m:t>4</m:t>
                        </m:r>
                      </m:sub>
                    </m:sSub>
                  </m:oMath>
                  <w:r w:rsidRPr="009A339B">
                    <w:rPr>
                      <w:sz w:val="28"/>
                      <w:szCs w:val="28"/>
                      <w:rtl/>
                      <w:lang w:bidi="ar-MA"/>
                    </w:rPr>
                    <w:t xml:space="preserve">  حركة مستقيمية غير منتظمة ، و حسب مبدأ القصور الجسم شبه معزول</w:t>
                  </w:r>
                </w:p>
                <w:p w:rsidR="00CA7C0D" w:rsidRPr="009A339B" w:rsidRDefault="00CA7C0D" w:rsidP="00CA7C0D">
                  <w:pPr>
                    <w:bidi/>
                    <w:jc w:val="center"/>
                    <w:rPr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sz w:val="28"/>
                      <w:szCs w:val="28"/>
                      <w:lang w:bidi="ar-MA"/>
                    </w:rPr>
                    <w:sym w:font="Wingdings 3" w:char="F0C9"/>
                  </w:r>
                  <w:r w:rsidRPr="009A339B">
                    <w:rPr>
                      <w:sz w:val="28"/>
                      <w:szCs w:val="28"/>
                      <w:rtl/>
                      <w:lang w:bidi="ar-MA"/>
                    </w:rPr>
                    <w:t>التماس بين المجموعة و السطح</w:t>
                  </w:r>
                  <w:r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 بدون احتكاك</w:t>
                  </w:r>
                </w:p>
              </w:tc>
            </w:tr>
          </w:tbl>
          <w:p w:rsidR="00CA7C0D" w:rsidRPr="009A339B" w:rsidRDefault="00CA7C0D" w:rsidP="00CA7C0D">
            <w:pPr>
              <w:bidi/>
              <w:jc w:val="center"/>
              <w:rPr>
                <w:sz w:val="28"/>
                <w:szCs w:val="28"/>
                <w:rtl/>
                <w:lang w:bidi="ar-MA"/>
              </w:rPr>
            </w:pPr>
            <w:r w:rsidRPr="009A339B">
              <w:rPr>
                <w:sz w:val="28"/>
                <w:szCs w:val="28"/>
                <w:rtl/>
                <w:lang w:bidi="ar-MA"/>
              </w:rPr>
              <w:t xml:space="preserve">3- </w:t>
            </w:r>
            <w:r w:rsidRPr="009A339B">
              <w:rPr>
                <w:rStyle w:val="lev"/>
                <w:b w:val="0"/>
                <w:bCs w:val="0"/>
                <w:sz w:val="28"/>
                <w:szCs w:val="28"/>
                <w:rtl/>
              </w:rPr>
              <w:t xml:space="preserve">لا يمكن اعتباره المعلم </w:t>
            </w:r>
            <w:r w:rsidRPr="009A339B">
              <w:rPr>
                <w:sz w:val="28"/>
                <w:szCs w:val="28"/>
                <w:rtl/>
                <w:lang w:bidi="ar-MA"/>
              </w:rPr>
              <w:t xml:space="preserve">المرتبط بالنقطة </w:t>
            </w:r>
            <w:r w:rsidRPr="009A339B">
              <w:rPr>
                <w:sz w:val="28"/>
                <w:szCs w:val="28"/>
                <w:lang w:bidi="ar-MA"/>
              </w:rPr>
              <w:t>A</w:t>
            </w:r>
            <w:r w:rsidRPr="009A339B">
              <w:rPr>
                <w:rStyle w:val="lev"/>
                <w:b w:val="0"/>
                <w:bCs w:val="0"/>
                <w:sz w:val="28"/>
                <w:szCs w:val="28"/>
                <w:rtl/>
              </w:rPr>
              <w:t xml:space="preserve"> </w:t>
            </w:r>
            <w:proofErr w:type="spellStart"/>
            <w:r w:rsidRPr="009A339B">
              <w:rPr>
                <w:rStyle w:val="lev"/>
                <w:b w:val="0"/>
                <w:bCs w:val="0"/>
                <w:sz w:val="28"/>
                <w:szCs w:val="28"/>
                <w:rtl/>
              </w:rPr>
              <w:t>غاليليا</w:t>
            </w:r>
            <w:proofErr w:type="spellEnd"/>
            <w:r w:rsidRPr="009A339B">
              <w:rPr>
                <w:rStyle w:val="lev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9A339B">
              <w:rPr>
                <w:sz w:val="28"/>
                <w:szCs w:val="28"/>
                <w:rtl/>
                <w:lang w:bidi="ar-MA"/>
              </w:rPr>
              <w:t xml:space="preserve"> لان حركة مركز القصور بالنسبة لهذا المعلم لن تكون مستقيمية</w:t>
            </w:r>
          </w:p>
        </w:tc>
      </w:tr>
      <w:tr w:rsidR="00CA7C0D" w:rsidRPr="009A339B" w:rsidTr="00CA7C0D"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A7C0D" w:rsidRPr="009A339B" w:rsidRDefault="00CA7C0D" w:rsidP="00CA7C0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MA"/>
              </w:rPr>
            </w:pPr>
            <w:r w:rsidRPr="009A339B">
              <w:rPr>
                <w:rFonts w:ascii="Andalus" w:hAnsi="Andalus" w:cs="Andalus" w:hint="cs"/>
                <w:sz w:val="28"/>
                <w:szCs w:val="28"/>
                <w:rtl/>
                <w:lang w:bidi="ar-MA"/>
              </w:rPr>
              <w:t>تمرين 2 (7ن )</w:t>
            </w:r>
          </w:p>
        </w:tc>
      </w:tr>
      <w:tr w:rsidR="00CA7C0D" w:rsidRPr="009A339B" w:rsidTr="00CA7C0D">
        <w:trPr>
          <w:trHeight w:val="4787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A7C0D" w:rsidRPr="009A339B" w:rsidRDefault="00CA7C0D" w:rsidP="00CA7C0D">
            <w:pPr>
              <w:tabs>
                <w:tab w:val="left" w:pos="1560"/>
                <w:tab w:val="left" w:pos="8762"/>
              </w:tabs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9A339B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1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- </w:t>
            </w:r>
            <w:proofErr w:type="gramStart"/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حركة</w:t>
            </w:r>
            <w:proofErr w:type="gramEnd"/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</w:t>
            </w:r>
            <w:r w:rsidRPr="009A339B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G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مركزة قصور الحامل الذاتي </w:t>
            </w:r>
            <w:r w:rsidRPr="009A339B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(S)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؟</w:t>
            </w:r>
          </w:p>
          <w:p w:rsidR="00CA7C0D" w:rsidRPr="009A339B" w:rsidRDefault="00CA7C0D" w:rsidP="00CA7C0D">
            <w:pPr>
              <w:bidi/>
              <w:jc w:val="center"/>
              <w:rPr>
                <w:sz w:val="28"/>
                <w:szCs w:val="28"/>
                <w:rtl/>
                <w:lang w:bidi="ar-MA"/>
              </w:rPr>
            </w:pPr>
            <w:r w:rsidRPr="009A339B">
              <w:rPr>
                <w:rFonts w:hint="cs"/>
                <w:sz w:val="28"/>
                <w:szCs w:val="28"/>
                <w:rtl/>
                <w:lang w:bidi="ar-MA"/>
              </w:rPr>
              <w:t xml:space="preserve">حركة مستقيمية منتظمة لان المسار مستقيمي و المسافات المقطوعة خلال نفس المدة </w:t>
            </w:r>
            <w:r>
              <w:rPr>
                <w:rFonts w:hint="cs"/>
                <w:sz w:val="28"/>
                <w:szCs w:val="28"/>
                <w:lang w:bidi="ar-MA"/>
              </w:rPr>
              <w:sym w:font="Symbol" w:char="F074"/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9A339B">
              <w:rPr>
                <w:rFonts w:hint="cs"/>
                <w:sz w:val="28"/>
                <w:szCs w:val="28"/>
                <w:rtl/>
                <w:lang w:bidi="ar-MA"/>
              </w:rPr>
              <w:t xml:space="preserve">تبقى </w:t>
            </w:r>
            <w:proofErr w:type="spellStart"/>
            <w:r w:rsidRPr="009A339B">
              <w:rPr>
                <w:rFonts w:hint="cs"/>
                <w:sz w:val="28"/>
                <w:szCs w:val="28"/>
                <w:rtl/>
                <w:lang w:bidi="ar-MA"/>
              </w:rPr>
              <w:t>تابثة</w:t>
            </w:r>
            <w:proofErr w:type="spellEnd"/>
          </w:p>
          <w:p w:rsidR="00CA7C0D" w:rsidRPr="009A339B" w:rsidRDefault="00CA7C0D" w:rsidP="00CA7C0D">
            <w:pPr>
              <w:bidi/>
              <w:ind w:firstLine="2"/>
              <w:jc w:val="center"/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MA"/>
              </w:rPr>
              <w:t>2-</w:t>
            </w:r>
            <w:r w:rsidRPr="009A339B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MA"/>
              </w:rPr>
              <w:t xml:space="preserve"> السرعة المتوسطة </w:t>
            </w:r>
            <w:r w:rsidRPr="009A339B"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MA"/>
              </w:rPr>
              <w:t>V</w:t>
            </w:r>
            <w:r w:rsidRPr="009A339B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MA"/>
              </w:rPr>
              <w:t xml:space="preserve"> لحركة مركز قصور الحامل الذاتي </w:t>
            </w:r>
            <w:r w:rsidRPr="009A339B"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MA"/>
              </w:rPr>
              <w:t>(S)</w:t>
            </w:r>
            <w:r w:rsidRPr="009A339B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MA"/>
              </w:rPr>
              <w:t xml:space="preserve"> خلال حركته</w:t>
            </w:r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5271"/>
            </w:tblGrid>
            <w:tr w:rsidR="00CA7C0D" w:rsidRPr="009A339B" w:rsidTr="00CA7C0D">
              <w:trPr>
                <w:trHeight w:val="170"/>
                <w:jc w:val="center"/>
              </w:trPr>
              <w:tc>
                <w:tcPr>
                  <w:tcW w:w="5271" w:type="dxa"/>
                </w:tcPr>
                <w:p w:rsidR="00CA7C0D" w:rsidRPr="009A339B" w:rsidRDefault="00CA7C0D" w:rsidP="00CA7C0D">
                  <w:pPr>
                    <w:bidi/>
                    <w:jc w:val="center"/>
                    <w:rPr>
                      <w:sz w:val="28"/>
                      <w:szCs w:val="28"/>
                      <w:rtl/>
                      <w:lang w:bidi="ar-MA"/>
                    </w:rPr>
                  </w:pPr>
                  <w:r w:rsidRPr="009A339B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  <w:t>من الموضع</w:t>
                  </w:r>
                  <w:r w:rsidRPr="009A339B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  <w:t>M</w:t>
                  </w:r>
                  <w:r w:rsidRPr="009A339B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vertAlign w:val="subscript"/>
                      <w:lang w:bidi="ar-MA"/>
                    </w:rPr>
                    <w:t xml:space="preserve">1 </w:t>
                  </w:r>
                  <w:r w:rsidRPr="009A339B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vertAlign w:val="subscript"/>
                      <w:rtl/>
                      <w:lang w:bidi="ar-MA"/>
                    </w:rPr>
                    <w:t xml:space="preserve"> </w:t>
                  </w:r>
                  <w:r w:rsidRPr="009A339B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  <w:t xml:space="preserve"> إلى </w:t>
                  </w:r>
                  <w:proofErr w:type="gramStart"/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M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lang w:bidi="ar-MA"/>
                    </w:rPr>
                    <w:t xml:space="preserve">9 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rtl/>
                      <w:lang w:bidi="ar-MA"/>
                    </w:rPr>
                    <w:t xml:space="preserve"> 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  <w:r w:rsidRPr="009A339B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vertAlign w:val="subscript"/>
                      <w:rtl/>
                      <w:lang w:bidi="ar-MA"/>
                    </w:rPr>
                    <w:t xml:space="preserve"> </w:t>
                  </w:r>
                  <w:r w:rsidRPr="009A339B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  <w:r w:rsidRPr="009A339B">
                    <w:rPr>
                      <w:rFonts w:asciiTheme="majorBidi" w:hAnsiTheme="majorBidi" w:cstheme="majorBidi" w:hint="cs"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  <w:t>:</w:t>
                  </w:r>
                  <w:proofErr w:type="gramEnd"/>
                  <w:r w:rsidRPr="009A339B">
                    <w:rPr>
                      <w:rFonts w:asciiTheme="majorBidi" w:hAnsiTheme="majorBidi" w:cstheme="majorBidi" w:hint="cs"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M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MA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MA"/>
                          </w:rPr>
                          <m:t xml:space="preserve"> </m:t>
                        </m:r>
                      </m:sub>
                    </m:sSub>
                    <m:r>
                      <w:rPr>
                        <w:rFonts w:ascii="Cambria Math"/>
                        <w:sz w:val="28"/>
                        <w:szCs w:val="28"/>
                        <w:lang w:bidi="ar-MA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M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MA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MA"/>
                              </w:rPr>
                              <m:t>9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MA"/>
                          </w:rPr>
                          <m:t>8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  <w:lang w:bidi="ar-MA"/>
                          </w:rPr>
                          <m:t>.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MA"/>
                          </w:rPr>
                          <m:t>τ</m:t>
                        </m:r>
                      </m:den>
                    </m:f>
                  </m:oMath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=0,5m/s</w:t>
                  </w:r>
                </w:p>
              </w:tc>
            </w:tr>
          </w:tbl>
          <w:p w:rsidR="00CA7C0D" w:rsidRPr="009A339B" w:rsidRDefault="00CA7C0D" w:rsidP="00CA7C0D">
            <w:pPr>
              <w:bidi/>
              <w:ind w:firstLine="2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3- مميزات متجهة السرعة </w:t>
            </w:r>
            <w:r w:rsidRPr="009A339B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و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</w:t>
            </w:r>
            <w:r w:rsidRPr="009A339B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ت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مثلها على الشكل با</w:t>
            </w:r>
            <w:r w:rsidRPr="009A339B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ل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سلم</w:t>
            </w:r>
            <w:r w:rsidRPr="009A339B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0</w:t>
            </w:r>
            <w:proofErr w:type="gramStart"/>
            <w:r w:rsidRPr="009A339B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,2m/s</w:t>
            </w:r>
            <w:proofErr w:type="gramEnd"/>
            <w:r w:rsidRPr="009A339B">
              <w:rPr>
                <w:rFonts w:asciiTheme="majorBidi" w:hAnsiTheme="majorBidi" w:cstheme="majorBidi"/>
                <w:sz w:val="28"/>
                <w:szCs w:val="28"/>
                <w:lang w:bidi="ar-MA"/>
              </w:rPr>
              <w:t xml:space="preserve"> </w:t>
            </w:r>
            <w:r w:rsidRPr="009A339B">
              <w:rPr>
                <w:rFonts w:asciiTheme="majorBidi" w:hAnsiTheme="majorBidi" w:cstheme="majorBidi"/>
                <w:sz w:val="28"/>
                <w:szCs w:val="28"/>
                <w:lang w:bidi="ar-MA"/>
              </w:rPr>
              <w:sym w:font="Wingdings 3" w:char="F022"/>
            </w:r>
            <w:r w:rsidRPr="009A339B">
              <w:rPr>
                <w:rFonts w:asciiTheme="majorBidi" w:hAnsiTheme="majorBidi" w:cstheme="majorBidi"/>
                <w:sz w:val="28"/>
                <w:szCs w:val="28"/>
                <w:lang w:bidi="ar-MA"/>
              </w:rPr>
              <w:t xml:space="preserve"> 1cm  </w:t>
            </w:r>
            <w:r w:rsidRPr="009A339B"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  <w:t>.</w:t>
            </w:r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5271"/>
            </w:tblGrid>
            <w:tr w:rsidR="00CA7C0D" w:rsidRPr="009A339B" w:rsidTr="00CA7C0D">
              <w:trPr>
                <w:trHeight w:val="1902"/>
                <w:jc w:val="center"/>
              </w:trPr>
              <w:tc>
                <w:tcPr>
                  <w:tcW w:w="5271" w:type="dxa"/>
                </w:tcPr>
                <w:p w:rsidR="00CA7C0D" w:rsidRPr="009A339B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  <w:t xml:space="preserve">عند الموضع 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M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lang w:bidi="ar-MA"/>
                    </w:rPr>
                    <w:t xml:space="preserve">3 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rtl/>
                      <w:lang w:bidi="ar-MA"/>
                    </w:rPr>
                    <w:t xml:space="preserve"> </w:t>
                  </w:r>
                  <w:r w:rsidRPr="009A339B">
                    <w:rPr>
                      <w:rFonts w:asciiTheme="majorBidi" w:hAnsiTheme="majorBidi" w:cstheme="majorBidi" w:hint="cs"/>
                      <w:sz w:val="28"/>
                      <w:szCs w:val="28"/>
                      <w:vertAlign w:val="subscript"/>
                      <w:rtl/>
                      <w:lang w:bidi="ar-MA"/>
                    </w:rPr>
                    <w:t xml:space="preserve">                                         </w:t>
                  </w:r>
                  <w:proofErr w:type="spellStart"/>
                  <w:r w:rsidRPr="009A339B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>الثمثيل</w:t>
                  </w:r>
                  <w:proofErr w:type="spellEnd"/>
                </w:p>
                <w:p w:rsidR="00CA7C0D" w:rsidRPr="009A339B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rtl/>
                      <w:lang w:bidi="ar-MA"/>
                    </w:rPr>
                  </w:pPr>
                  <w:proofErr w:type="spellStart"/>
                  <w:r w:rsidRPr="009A339B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>الاصل</w:t>
                  </w:r>
                  <w:proofErr w:type="spellEnd"/>
                  <w:r w:rsidRPr="009A339B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 : 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M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lang w:bidi="ar-MA"/>
                    </w:rPr>
                    <w:t>3</w:t>
                  </w:r>
                </w:p>
                <w:p w:rsidR="00CA7C0D" w:rsidRPr="009A339B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  <w:proofErr w:type="gramStart"/>
                  <w:r w:rsidRPr="009A339B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>الاتجاه :</w:t>
                  </w:r>
                  <w:proofErr w:type="gramEnd"/>
                  <w:r w:rsidRPr="009A339B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 المستقيم المسار</w:t>
                  </w:r>
                </w:p>
                <w:p w:rsidR="00CA7C0D" w:rsidRPr="009A339B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  <w:proofErr w:type="gramStart"/>
                  <w:r w:rsidRPr="009A339B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>المنحي :</w:t>
                  </w:r>
                  <w:proofErr w:type="gramEnd"/>
                  <w:r w:rsidRPr="009A339B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 وفق منحى الحركة</w:t>
                  </w:r>
                </w:p>
                <w:p w:rsidR="00CA7C0D" w:rsidRPr="009A339B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</w:pPr>
                  <w:r w:rsidRPr="00A877C5">
                    <w:rPr>
                      <w:noProof/>
                      <w:sz w:val="28"/>
                      <w:szCs w:val="28"/>
                      <w:rtl/>
                    </w:rPr>
                    <w:pict>
                      <v:shape id="_x0000_s1089" type="#_x0000_t75" style="position:absolute;left:0;text-align:left;margin-left:-15.45pt;margin-top:-41.85pt;width:117.8pt;height:39.7pt;z-index:251682816" wrapcoords="-174 0 -174 20983 21600 20983 21600 0 -174 0">
                        <v:imagedata r:id="rId36" o:title=""/>
                        <w10:wrap type="tight"/>
                      </v:shape>
                      <o:OLEObject Type="Embed" ProgID="PBrush" ShapeID="_x0000_s1089" DrawAspect="Content" ObjectID="_1481962359" r:id="rId37"/>
                    </w:pict>
                  </w:r>
                  <w:proofErr w:type="gramStart"/>
                  <w:r w:rsidRPr="009A339B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>الشدة :</w:t>
                  </w:r>
                  <w:proofErr w:type="gramEnd"/>
                  <w:r w:rsidRPr="009A339B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MA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MA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MA"/>
                              </w:rPr>
                              <m:t>3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MA"/>
                          </w:rPr>
                          <m:t xml:space="preserve"> </m:t>
                        </m:r>
                      </m:sub>
                    </m:sSub>
                    <m:r>
                      <w:rPr>
                        <w:rFonts w:ascii="Cambria Math"/>
                        <w:sz w:val="28"/>
                        <w:szCs w:val="28"/>
                        <w:lang w:bidi="ar-MA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MA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MA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M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MA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MA"/>
                              </w:rPr>
                              <m:t>4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MA"/>
                          </w:rPr>
                          <m:t>2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  <w:lang w:bidi="ar-MA"/>
                          </w:rPr>
                          <m:t>.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MA"/>
                          </w:rPr>
                          <m:t>τ</m:t>
                        </m:r>
                      </m:den>
                    </m:f>
                  </m:oMath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=0,5m/s</w:t>
                  </w:r>
                </w:p>
              </w:tc>
            </w:tr>
          </w:tbl>
          <w:p w:rsidR="00CA7C0D" w:rsidRPr="00AF7302" w:rsidRDefault="00CA7C0D" w:rsidP="00CA7C0D">
            <w:pPr>
              <w:bidi/>
              <w:ind w:left="34"/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4-1 م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لء</w:t>
            </w:r>
            <w:r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الجدول 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</w:t>
            </w:r>
            <w:r w:rsidRPr="009A339B"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  <w:t xml:space="preserve"> .</w:t>
            </w:r>
            <w:proofErr w:type="gramEnd"/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5271"/>
            </w:tblGrid>
            <w:tr w:rsidR="00CA7C0D" w:rsidRPr="009A339B" w:rsidTr="00CA7C0D">
              <w:trPr>
                <w:trHeight w:val="689"/>
                <w:jc w:val="center"/>
              </w:trPr>
              <w:tc>
                <w:tcPr>
                  <w:tcW w:w="5271" w:type="dxa"/>
                </w:tcPr>
                <w:p w:rsidR="00CA7C0D" w:rsidRPr="009A339B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M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lang w:bidi="ar-MA"/>
                    </w:rPr>
                    <w:t>1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  <w:t xml:space="preserve">   أصلا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  <w:proofErr w:type="spellStart"/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  <w:t>للأفاصيل</w:t>
                  </w:r>
                  <w:proofErr w:type="spellEnd"/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و 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  <w:t xml:space="preserve">  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M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lang w:bidi="ar-MA"/>
                    </w:rPr>
                    <w:t>2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rtl/>
                      <w:lang w:bidi="ar-MA"/>
                    </w:rPr>
                    <w:t xml:space="preserve">  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  <w:t xml:space="preserve"> أصلا للتواريخ</w:t>
                  </w:r>
                </w:p>
                <w:tbl>
                  <w:tblPr>
                    <w:tblpPr w:leftFromText="141" w:rightFromText="141" w:vertAnchor="text" w:horzAnchor="margin" w:tblpXSpec="center" w:tblpY="134"/>
                    <w:tblOverlap w:val="never"/>
                    <w:bidiVisual/>
                    <w:tblW w:w="4962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0A0"/>
                  </w:tblPr>
                  <w:tblGrid>
                    <w:gridCol w:w="993"/>
                    <w:gridCol w:w="567"/>
                    <w:gridCol w:w="568"/>
                    <w:gridCol w:w="510"/>
                    <w:gridCol w:w="510"/>
                    <w:gridCol w:w="510"/>
                    <w:gridCol w:w="595"/>
                    <w:gridCol w:w="709"/>
                  </w:tblGrid>
                  <w:tr w:rsidR="00CA7C0D" w:rsidRPr="009A339B" w:rsidTr="00174ECE">
                    <w:tc>
                      <w:tcPr>
                        <w:tcW w:w="993" w:type="dxa"/>
                      </w:tcPr>
                      <w:p w:rsidR="00CA7C0D" w:rsidRPr="009A339B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bidi="ar-MA"/>
                          </w:rPr>
                        </w:pPr>
                        <w:bookmarkStart w:id="0" w:name="OLE_LINK1"/>
                        <w:bookmarkStart w:id="1" w:name="OLE_LINK2"/>
                        <w:r w:rsidRPr="009A339B">
                          <w:rPr>
                            <w:rFonts w:asciiTheme="majorBidi" w:hAnsiTheme="majorBidi" w:cstheme="majorBidi"/>
                            <w:sz w:val="28"/>
                            <w:szCs w:val="28"/>
                            <w:lang w:bidi="ar-MA"/>
                          </w:rPr>
                          <w:t>M</w:t>
                        </w:r>
                        <w:r w:rsidRPr="009A339B">
                          <w:rPr>
                            <w:rFonts w:asciiTheme="majorBidi" w:hAnsiTheme="majorBidi" w:cstheme="majorBidi"/>
                            <w:sz w:val="28"/>
                            <w:szCs w:val="28"/>
                            <w:vertAlign w:val="subscript"/>
                            <w:lang w:bidi="ar-MA"/>
                          </w:rPr>
                          <w:t>i</w:t>
                        </w:r>
                      </w:p>
                    </w:tc>
                    <w:tc>
                      <w:tcPr>
                        <w:tcW w:w="567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vertAlign w:val="subscript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M</w:t>
                        </w:r>
                        <w:r w:rsidRPr="00BC3E25">
                          <w:rPr>
                            <w:rFonts w:asciiTheme="majorBidi" w:hAnsiTheme="majorBidi" w:cstheme="majorBidi"/>
                            <w:vertAlign w:val="subscript"/>
                            <w:lang w:bidi="ar-MA"/>
                          </w:rPr>
                          <w:t>0</w:t>
                        </w:r>
                      </w:p>
                    </w:tc>
                    <w:tc>
                      <w:tcPr>
                        <w:tcW w:w="568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vertAlign w:val="subscript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M</w:t>
                        </w:r>
                        <w:r w:rsidRPr="00BC3E25">
                          <w:rPr>
                            <w:rFonts w:asciiTheme="majorBidi" w:hAnsiTheme="majorBidi" w:cstheme="majorBidi"/>
                            <w:vertAlign w:val="subscript"/>
                            <w:lang w:bidi="ar-MA"/>
                          </w:rPr>
                          <w:t>1</w:t>
                        </w:r>
                      </w:p>
                    </w:tc>
                    <w:tc>
                      <w:tcPr>
                        <w:tcW w:w="510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vertAlign w:val="subscript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M</w:t>
                        </w:r>
                        <w:r w:rsidRPr="00BC3E25">
                          <w:rPr>
                            <w:rFonts w:asciiTheme="majorBidi" w:hAnsiTheme="majorBidi" w:cstheme="majorBidi"/>
                            <w:vertAlign w:val="subscript"/>
                            <w:lang w:bidi="ar-MA"/>
                          </w:rPr>
                          <w:t>2</w:t>
                        </w:r>
                      </w:p>
                    </w:tc>
                    <w:tc>
                      <w:tcPr>
                        <w:tcW w:w="510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vertAlign w:val="subscript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M</w:t>
                        </w:r>
                        <w:r w:rsidRPr="00BC3E25">
                          <w:rPr>
                            <w:rFonts w:asciiTheme="majorBidi" w:hAnsiTheme="majorBidi" w:cstheme="majorBidi"/>
                            <w:vertAlign w:val="subscript"/>
                            <w:lang w:bidi="ar-MA"/>
                          </w:rPr>
                          <w:t>3</w:t>
                        </w:r>
                      </w:p>
                    </w:tc>
                    <w:tc>
                      <w:tcPr>
                        <w:tcW w:w="510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vertAlign w:val="subscript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M</w:t>
                        </w:r>
                        <w:r w:rsidRPr="00BC3E25">
                          <w:rPr>
                            <w:rFonts w:asciiTheme="majorBidi" w:hAnsiTheme="majorBidi" w:cstheme="majorBidi"/>
                            <w:vertAlign w:val="subscript"/>
                            <w:lang w:bidi="ar-MA"/>
                          </w:rPr>
                          <w:t>4</w:t>
                        </w:r>
                      </w:p>
                    </w:tc>
                    <w:tc>
                      <w:tcPr>
                        <w:tcW w:w="595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vertAlign w:val="subscript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M</w:t>
                        </w:r>
                        <w:r w:rsidRPr="00BC3E25">
                          <w:rPr>
                            <w:rFonts w:asciiTheme="majorBidi" w:hAnsiTheme="majorBidi" w:cstheme="majorBidi"/>
                            <w:vertAlign w:val="subscript"/>
                            <w:lang w:bidi="ar-MA"/>
                          </w:rPr>
                          <w:t>5</w:t>
                        </w:r>
                      </w:p>
                    </w:tc>
                    <w:tc>
                      <w:tcPr>
                        <w:tcW w:w="709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vertAlign w:val="subscript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M</w:t>
                        </w:r>
                        <w:r w:rsidRPr="00BC3E25">
                          <w:rPr>
                            <w:rFonts w:asciiTheme="majorBidi" w:hAnsiTheme="majorBidi" w:cstheme="majorBidi"/>
                            <w:vertAlign w:val="subscript"/>
                            <w:lang w:bidi="ar-MA"/>
                          </w:rPr>
                          <w:t>6</w:t>
                        </w:r>
                      </w:p>
                    </w:tc>
                  </w:tr>
                  <w:tr w:rsidR="00CA7C0D" w:rsidRPr="009A339B" w:rsidTr="00174ECE">
                    <w:tc>
                      <w:tcPr>
                        <w:tcW w:w="993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t (ms)</w:t>
                        </w:r>
                      </w:p>
                    </w:tc>
                    <w:tc>
                      <w:tcPr>
                        <w:tcW w:w="567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-80</w:t>
                        </w:r>
                      </w:p>
                    </w:tc>
                    <w:tc>
                      <w:tcPr>
                        <w:tcW w:w="568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-40</w:t>
                        </w:r>
                      </w:p>
                    </w:tc>
                    <w:tc>
                      <w:tcPr>
                        <w:tcW w:w="510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0</w:t>
                        </w:r>
                      </w:p>
                    </w:tc>
                    <w:tc>
                      <w:tcPr>
                        <w:tcW w:w="510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40</w:t>
                        </w:r>
                      </w:p>
                    </w:tc>
                    <w:tc>
                      <w:tcPr>
                        <w:tcW w:w="510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80</w:t>
                        </w:r>
                      </w:p>
                    </w:tc>
                    <w:tc>
                      <w:tcPr>
                        <w:tcW w:w="595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120</w:t>
                        </w:r>
                      </w:p>
                    </w:tc>
                    <w:tc>
                      <w:tcPr>
                        <w:tcW w:w="709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160</w:t>
                        </w:r>
                      </w:p>
                    </w:tc>
                  </w:tr>
                  <w:tr w:rsidR="00CA7C0D" w:rsidRPr="009A339B" w:rsidTr="00174ECE">
                    <w:tc>
                      <w:tcPr>
                        <w:tcW w:w="993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x  (cm)</w:t>
                        </w:r>
                      </w:p>
                    </w:tc>
                    <w:tc>
                      <w:tcPr>
                        <w:tcW w:w="567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-2</w:t>
                        </w:r>
                      </w:p>
                    </w:tc>
                    <w:tc>
                      <w:tcPr>
                        <w:tcW w:w="568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0</w:t>
                        </w:r>
                      </w:p>
                    </w:tc>
                    <w:tc>
                      <w:tcPr>
                        <w:tcW w:w="510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2</w:t>
                        </w:r>
                      </w:p>
                    </w:tc>
                    <w:tc>
                      <w:tcPr>
                        <w:tcW w:w="510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4</w:t>
                        </w:r>
                      </w:p>
                    </w:tc>
                    <w:tc>
                      <w:tcPr>
                        <w:tcW w:w="510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6</w:t>
                        </w:r>
                      </w:p>
                    </w:tc>
                    <w:tc>
                      <w:tcPr>
                        <w:tcW w:w="595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8</w:t>
                        </w:r>
                      </w:p>
                    </w:tc>
                    <w:tc>
                      <w:tcPr>
                        <w:tcW w:w="709" w:type="dxa"/>
                      </w:tcPr>
                      <w:p w:rsidR="00CA7C0D" w:rsidRPr="00BC3E25" w:rsidRDefault="00CA7C0D" w:rsidP="00CA7C0D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rtl/>
                            <w:lang w:bidi="ar-MA"/>
                          </w:rPr>
                        </w:pPr>
                        <w:r w:rsidRPr="00BC3E25">
                          <w:rPr>
                            <w:rFonts w:asciiTheme="majorBidi" w:hAnsiTheme="majorBidi" w:cstheme="majorBidi"/>
                            <w:lang w:bidi="ar-MA"/>
                          </w:rPr>
                          <w:t>10</w:t>
                        </w:r>
                      </w:p>
                    </w:tc>
                  </w:tr>
                  <w:bookmarkEnd w:id="0"/>
                  <w:bookmarkEnd w:id="1"/>
                </w:tbl>
                <w:p w:rsidR="00CA7C0D" w:rsidRPr="009A339B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</w:pPr>
                </w:p>
              </w:tc>
            </w:tr>
          </w:tbl>
          <w:p w:rsidR="00CA7C0D" w:rsidRDefault="00CA7C0D" w:rsidP="00CA7C0D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A7C0D" w:rsidRDefault="00CA7C0D" w:rsidP="00CA7C0D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A7C0D" w:rsidRDefault="00CA7C0D" w:rsidP="00CA7C0D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A7C0D" w:rsidRDefault="00CA7C0D" w:rsidP="00CA7C0D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A7C0D" w:rsidRDefault="00CA7C0D" w:rsidP="00CA7C0D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A7C0D" w:rsidRDefault="00CA7C0D" w:rsidP="00CA7C0D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A7C0D" w:rsidRDefault="00CA7C0D" w:rsidP="00CA7C0D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A7C0D" w:rsidRDefault="00CA7C0D" w:rsidP="00CA7C0D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A7C0D" w:rsidRDefault="00CA7C0D" w:rsidP="00CA7C0D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A7C0D" w:rsidRDefault="00CA7C0D" w:rsidP="00CA7C0D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A339B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4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-2- منحنى تغير </w:t>
            </w:r>
            <w:r w:rsidRPr="009A339B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الأفصول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</w:t>
            </w:r>
            <w:r w:rsidRPr="009A339B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x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بدلالة الزمن </w:t>
            </w:r>
            <w:r w:rsidRPr="009A339B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t</w:t>
            </w:r>
            <w:r w:rsidRPr="009A339B"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  <w:t>.</w:t>
            </w:r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5271"/>
            </w:tblGrid>
            <w:tr w:rsidR="00CA7C0D" w:rsidRPr="009A339B" w:rsidTr="00CA7C0D">
              <w:trPr>
                <w:trHeight w:val="689"/>
                <w:jc w:val="center"/>
              </w:trPr>
              <w:tc>
                <w:tcPr>
                  <w:tcW w:w="5271" w:type="dxa"/>
                </w:tcPr>
                <w:p w:rsidR="00CA7C0D" w:rsidRPr="009A339B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</w:pPr>
                  <w:r>
                    <w:object w:dxaOrig="5100" w:dyaOrig="3600">
                      <v:shape id="_x0000_i1046" type="#_x0000_t75" style="width:252.75pt;height:124.5pt" o:ole="">
                        <v:imagedata r:id="rId38" o:title=""/>
                      </v:shape>
                      <o:OLEObject Type="Embed" ProgID="PBrush" ShapeID="_x0000_i1046" DrawAspect="Content" ObjectID="_1481962345" r:id="rId39"/>
                    </w:object>
                  </w:r>
                </w:p>
              </w:tc>
            </w:tr>
          </w:tbl>
          <w:p w:rsidR="00CA7C0D" w:rsidRDefault="00CA7C0D" w:rsidP="00CA7C0D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4-3-  انطلاقا</w:t>
            </w:r>
            <w:proofErr w:type="gramEnd"/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من المنحنى المعادلة الزمنية لحركة الحامل الذاتي </w:t>
            </w:r>
            <w:r w:rsidRPr="009A339B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(S)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</w:t>
            </w:r>
            <w:r w:rsidRPr="009A339B"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  <w:t>.</w:t>
            </w:r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5271"/>
            </w:tblGrid>
            <w:tr w:rsidR="00CA7C0D" w:rsidRPr="009A339B" w:rsidTr="00CA7C0D">
              <w:trPr>
                <w:trHeight w:val="415"/>
                <w:jc w:val="center"/>
              </w:trPr>
              <w:tc>
                <w:tcPr>
                  <w:tcW w:w="5271" w:type="dxa"/>
                </w:tcPr>
                <w:p w:rsidR="00CA7C0D" w:rsidRPr="00B23FB8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  <w:t>x(t)=0,5.t+2.10</w: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vertAlign w:val="superscript"/>
                      <w:lang w:bidi="ar-MA"/>
                    </w:rPr>
                    <w:t>-2</w: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  <w:t xml:space="preserve"> (m)</w:t>
                  </w:r>
                </w:p>
              </w:tc>
            </w:tr>
          </w:tbl>
          <w:p w:rsidR="00CA7C0D" w:rsidRPr="00877DFA" w:rsidRDefault="00CA7C0D" w:rsidP="00CA7C0D">
            <w:pPr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MA"/>
              </w:rPr>
            </w:pPr>
            <w:r w:rsidRPr="00877DFA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MA"/>
              </w:rPr>
              <w:t xml:space="preserve">4-4 </w:t>
            </w:r>
            <w:r w:rsidRPr="00877DFA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MA"/>
              </w:rPr>
              <w:t xml:space="preserve"> </w:t>
            </w:r>
            <w:r w:rsidRPr="00877DFA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MA"/>
              </w:rPr>
              <w:t xml:space="preserve">مبيانيا تاريخ و موضع التحاق  الحامل الذاتي </w:t>
            </w:r>
            <w:r w:rsidRPr="00877DFA"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MA"/>
              </w:rPr>
              <w:t xml:space="preserve">(S’) </w:t>
            </w:r>
            <w:r w:rsidRPr="00877DFA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MA"/>
              </w:rPr>
              <w:t xml:space="preserve"> بالحامل الذاتي </w:t>
            </w:r>
            <w:r w:rsidRPr="00877DFA"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MA"/>
              </w:rPr>
              <w:t>(S)</w:t>
            </w:r>
            <w:r w:rsidRPr="00877DFA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MA"/>
              </w:rPr>
              <w:t xml:space="preserve"> </w:t>
            </w:r>
            <w:r w:rsidRPr="00877DFA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</w:rPr>
              <w:t>هي نقطة تقاطع المنحنيين</w:t>
            </w:r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5271"/>
            </w:tblGrid>
            <w:tr w:rsidR="00CA7C0D" w:rsidRPr="009A339B" w:rsidTr="00CA7C0D">
              <w:trPr>
                <w:trHeight w:val="689"/>
                <w:jc w:val="center"/>
              </w:trPr>
              <w:tc>
                <w:tcPr>
                  <w:tcW w:w="5271" w:type="dxa"/>
                </w:tcPr>
                <w:p w:rsidR="00CA7C0D" w:rsidRPr="00877DFA" w:rsidRDefault="00CA7C0D" w:rsidP="00CA7C0D">
                  <w:pPr>
                    <w:bidi/>
                    <w:jc w:val="center"/>
                    <w:rPr>
                      <w:sz w:val="28"/>
                      <w:szCs w:val="28"/>
                    </w:rPr>
                  </w:pPr>
                  <w:r w:rsidRPr="00877DFA">
                    <w:rPr>
                      <w:sz w:val="28"/>
                      <w:szCs w:val="28"/>
                    </w:rPr>
                    <w:object w:dxaOrig="5101" w:dyaOrig="3600">
                      <v:shape id="_x0000_i1037" type="#_x0000_t75" style="width:246pt;height:122.25pt" o:ole="">
                        <v:imagedata r:id="rId40" o:title=""/>
                      </v:shape>
                      <o:OLEObject Type="Embed" ProgID="PBrush" ShapeID="_x0000_i1037" DrawAspect="Content" ObjectID="_1481962346" r:id="rId41"/>
                    </w:object>
                  </w:r>
                </w:p>
                <w:p w:rsidR="00CA7C0D" w:rsidRPr="00877DFA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</w:pPr>
                  <w:r w:rsidRPr="00877DFA">
                    <w:rPr>
                      <w:sz w:val="28"/>
                      <w:szCs w:val="28"/>
                      <w:lang w:bidi="ar-MA"/>
                    </w:rPr>
                    <w:t>t=80ms ; x=6cm</w:t>
                  </w:r>
                </w:p>
              </w:tc>
            </w:tr>
          </w:tbl>
          <w:p w:rsidR="00CA7C0D" w:rsidRPr="009A339B" w:rsidRDefault="00CA7C0D" w:rsidP="00CA7C0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MA"/>
              </w:rPr>
            </w:pPr>
          </w:p>
        </w:tc>
      </w:tr>
      <w:tr w:rsidR="00CA7C0D" w:rsidRPr="009A339B" w:rsidTr="00CA7C0D"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A7C0D" w:rsidRPr="009A339B" w:rsidRDefault="00CA7C0D" w:rsidP="00CA7C0D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MA"/>
              </w:rPr>
            </w:pPr>
            <w:r w:rsidRPr="009A339B">
              <w:rPr>
                <w:rFonts w:ascii="Andalus" w:hAnsi="Andalus" w:cs="Andalus" w:hint="cs"/>
                <w:sz w:val="28"/>
                <w:szCs w:val="28"/>
                <w:rtl/>
                <w:lang w:bidi="ar-MA"/>
              </w:rPr>
              <w:t>تمرين 3 (7ن )</w:t>
            </w:r>
          </w:p>
        </w:tc>
      </w:tr>
      <w:tr w:rsidR="00CA7C0D" w:rsidRPr="009A339B" w:rsidTr="00CA7C0D">
        <w:trPr>
          <w:trHeight w:val="3615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A7C0D" w:rsidRDefault="00CA7C0D" w:rsidP="00CA7C0D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1- </w:t>
            </w:r>
            <w:proofErr w:type="gramStart"/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>م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لء</w:t>
            </w:r>
            <w:proofErr w:type="gramEnd"/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جدول.</w:t>
            </w:r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5271"/>
            </w:tblGrid>
            <w:tr w:rsidR="00CA7C0D" w:rsidRPr="009A339B" w:rsidTr="00CA7C0D">
              <w:trPr>
                <w:trHeight w:val="1345"/>
                <w:jc w:val="center"/>
              </w:trPr>
              <w:tc>
                <w:tcPr>
                  <w:tcW w:w="5271" w:type="dxa"/>
                </w:tcPr>
                <w:tbl>
                  <w:tblPr>
                    <w:tblpPr w:leftFromText="141" w:rightFromText="141" w:vertAnchor="text" w:horzAnchor="margin" w:tblpXSpec="center" w:tblpY="-187"/>
                    <w:tblOverlap w:val="never"/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ayout w:type="fixed"/>
                    <w:tblLook w:val="04A0"/>
                  </w:tblPr>
                  <w:tblGrid>
                    <w:gridCol w:w="988"/>
                    <w:gridCol w:w="1134"/>
                    <w:gridCol w:w="1417"/>
                    <w:gridCol w:w="1449"/>
                  </w:tblGrid>
                  <w:tr w:rsidR="00CA7C0D" w:rsidRPr="00BB47FE" w:rsidTr="00CA7C0D">
                    <w:trPr>
                      <w:trHeight w:val="113"/>
                    </w:trPr>
                    <w:tc>
                      <w:tcPr>
                        <w:tcW w:w="988" w:type="dxa"/>
                        <w:vAlign w:val="center"/>
                      </w:tcPr>
                      <w:p w:rsidR="00CA7C0D" w:rsidRPr="00BB47FE" w:rsidRDefault="00CA7C0D" w:rsidP="00CA7C0D">
                        <w:pPr>
                          <w:rPr>
                            <w:rStyle w:val="Accentuation"/>
                          </w:rPr>
                        </w:pPr>
                        <w:r w:rsidRPr="00BB47FE">
                          <w:rPr>
                            <w:rStyle w:val="Accentuation"/>
                            <w:sz w:val="22"/>
                            <w:szCs w:val="22"/>
                          </w:rPr>
                          <w:object w:dxaOrig="639" w:dyaOrig="380">
                            <v:shape id="_x0000_i1038" type="#_x0000_t75" style="width:33.75pt;height:21.75pt" o:ole="">
                              <v:imagedata r:id="rId19" o:title=""/>
                            </v:shape>
                            <o:OLEObject Type="Embed" ProgID="Equation.3" ShapeID="_x0000_i1038" DrawAspect="Content" ObjectID="_1481962347" r:id="rId42"/>
                          </w:object>
                        </w:r>
                      </w:p>
                    </w:tc>
                    <w:tc>
                      <w:tcPr>
                        <w:tcW w:w="1134" w:type="dxa"/>
                        <w:vAlign w:val="center"/>
                      </w:tcPr>
                      <w:p w:rsidR="00CA7C0D" w:rsidRPr="00BB47FE" w:rsidRDefault="00CA7C0D" w:rsidP="00CA7C0D">
                        <w:pPr>
                          <w:rPr>
                            <w:rStyle w:val="Accentuation"/>
                          </w:rPr>
                        </w:pPr>
                        <w:r w:rsidRPr="00BB47FE">
                          <w:rPr>
                            <w:rStyle w:val="Accentuation"/>
                            <w:position w:val="-12"/>
                            <w:sz w:val="22"/>
                            <w:szCs w:val="22"/>
                          </w:rPr>
                          <w:object w:dxaOrig="580" w:dyaOrig="380">
                            <v:shape id="_x0000_i1039" type="#_x0000_t75" style="width:27pt;height:21.75pt" o:ole="">
                              <v:imagedata r:id="rId43" o:title=""/>
                            </v:shape>
                            <o:OLEObject Type="Embed" ProgID="Equation.3" ShapeID="_x0000_i1039" DrawAspect="Content" ObjectID="_1481962348" r:id="rId44"/>
                          </w:object>
                        </w:r>
                      </w:p>
                    </w:tc>
                    <w:tc>
                      <w:tcPr>
                        <w:tcW w:w="1417" w:type="dxa"/>
                        <w:vAlign w:val="center"/>
                      </w:tcPr>
                      <w:p w:rsidR="00CA7C0D" w:rsidRPr="00BB47FE" w:rsidRDefault="00CA7C0D" w:rsidP="00CA7C0D">
                        <w:pPr>
                          <w:rPr>
                            <w:rStyle w:val="Accentuation"/>
                          </w:rPr>
                        </w:pPr>
                        <w:r w:rsidRPr="00BB47FE">
                          <w:rPr>
                            <w:rStyle w:val="Accentuation"/>
                            <w:sz w:val="22"/>
                            <w:szCs w:val="22"/>
                          </w:rPr>
                          <w:object w:dxaOrig="360" w:dyaOrig="360">
                            <v:shape id="_x0000_i1040" type="#_x0000_t75" style="width:22.5pt;height:21.75pt" o:ole="">
                              <v:imagedata r:id="rId23" o:title=""/>
                            </v:shape>
                            <o:OLEObject Type="Embed" ProgID="Equation.3" ShapeID="_x0000_i1040" DrawAspect="Content" ObjectID="_1481962349" r:id="rId45"/>
                          </w:object>
                        </w:r>
                      </w:p>
                    </w:tc>
                    <w:tc>
                      <w:tcPr>
                        <w:tcW w:w="1449" w:type="dxa"/>
                        <w:vAlign w:val="center"/>
                      </w:tcPr>
                      <w:p w:rsidR="00CA7C0D" w:rsidRPr="00BB47FE" w:rsidRDefault="00CA7C0D" w:rsidP="00CA7C0D">
                        <w:pPr>
                          <w:rPr>
                            <w:rStyle w:val="Accentuation"/>
                          </w:rPr>
                        </w:pPr>
                        <w:r w:rsidRPr="00BB47FE">
                          <w:rPr>
                            <w:rStyle w:val="Accentuation"/>
                            <w:sz w:val="22"/>
                            <w:szCs w:val="22"/>
                          </w:rPr>
                          <w:object w:dxaOrig="460" w:dyaOrig="380">
                            <v:shape id="_x0000_i1041" type="#_x0000_t75" style="width:21.75pt;height:21.75pt" o:ole="">
                              <v:imagedata r:id="rId25" o:title=""/>
                            </v:shape>
                            <o:OLEObject Type="Embed" ProgID="Equation.3" ShapeID="_x0000_i1041" DrawAspect="Content" ObjectID="_1481962350" r:id="rId46"/>
                          </w:object>
                        </w:r>
                      </w:p>
                    </w:tc>
                  </w:tr>
                  <w:tr w:rsidR="00CA7C0D" w:rsidRPr="00BB47FE" w:rsidTr="00CA7C0D">
                    <w:trPr>
                      <w:trHeight w:val="113"/>
                    </w:trPr>
                    <w:tc>
                      <w:tcPr>
                        <w:tcW w:w="988" w:type="dxa"/>
                        <w:vAlign w:val="center"/>
                      </w:tcPr>
                      <w:p w:rsidR="00CA7C0D" w:rsidRPr="00BB47FE" w:rsidRDefault="00CA7C0D" w:rsidP="00CA7C0D">
                        <w:pPr>
                          <w:pStyle w:val="Sansinterligne"/>
                          <w:rPr>
                            <w:rFonts w:asciiTheme="majorBidi" w:hAnsiTheme="majorBidi" w:cstheme="majorBidi"/>
                          </w:rPr>
                        </w:pPr>
                        <w:r w:rsidRPr="00BB47FE">
                          <w:rPr>
                            <w:rFonts w:asciiTheme="majorBidi" w:hAnsiTheme="majorBidi" w:cstheme="majorBidi"/>
                          </w:rPr>
                          <w:t>13</w:t>
                        </w:r>
                      </w:p>
                    </w:tc>
                    <w:tc>
                      <w:tcPr>
                        <w:tcW w:w="1134" w:type="dxa"/>
                        <w:vAlign w:val="center"/>
                      </w:tcPr>
                      <w:p w:rsidR="00CA7C0D" w:rsidRPr="00BB47FE" w:rsidRDefault="00CA7C0D" w:rsidP="00CA7C0D">
                        <w:pPr>
                          <w:pStyle w:val="Sansinterligne"/>
                          <w:rPr>
                            <w:rFonts w:asciiTheme="majorBidi" w:hAnsiTheme="majorBidi" w:cstheme="majorBidi"/>
                          </w:rPr>
                        </w:pPr>
                        <w:r w:rsidRPr="00BB47FE">
                          <w:rPr>
                            <w:rFonts w:asciiTheme="majorBidi" w:hAnsiTheme="majorBidi" w:cstheme="majorBidi"/>
                          </w:rPr>
                          <w:t>8</w:t>
                        </w:r>
                      </w:p>
                    </w:tc>
                    <w:tc>
                      <w:tcPr>
                        <w:tcW w:w="1417" w:type="dxa"/>
                        <w:vAlign w:val="center"/>
                      </w:tcPr>
                      <w:p w:rsidR="00CA7C0D" w:rsidRPr="00BB47FE" w:rsidRDefault="00CA7C0D" w:rsidP="00CA7C0D">
                        <w:pPr>
                          <w:pStyle w:val="Sansinterligne"/>
                          <w:rPr>
                            <w:rFonts w:asciiTheme="majorBidi" w:hAnsiTheme="majorBidi" w:cstheme="majorBidi"/>
                          </w:rPr>
                        </w:pPr>
                        <w:r w:rsidRPr="00BB47FE">
                          <w:rPr>
                            <w:rFonts w:asciiTheme="majorBidi" w:hAnsiTheme="majorBidi" w:cstheme="majorBidi"/>
                          </w:rPr>
                          <w:t>1</w:t>
                        </w:r>
                      </w:p>
                    </w:tc>
                    <w:tc>
                      <w:tcPr>
                        <w:tcW w:w="1449" w:type="dxa"/>
                        <w:vAlign w:val="center"/>
                      </w:tcPr>
                      <w:p w:rsidR="00CA7C0D" w:rsidRPr="00BB47FE" w:rsidRDefault="00CA7C0D" w:rsidP="00CA7C0D">
                        <w:pPr>
                          <w:pStyle w:val="Sansinterligne"/>
                          <w:rPr>
                            <w:rFonts w:asciiTheme="majorBidi" w:hAnsiTheme="majorBidi" w:cstheme="majorBidi"/>
                          </w:rPr>
                        </w:pPr>
                        <w:r w:rsidRPr="00BB47FE">
                          <w:rPr>
                            <w:rFonts w:asciiTheme="majorBidi" w:hAnsiTheme="majorBidi" w:cstheme="majorBidi"/>
                          </w:rPr>
                          <w:t>17</w:t>
                        </w:r>
                      </w:p>
                    </w:tc>
                  </w:tr>
                  <w:tr w:rsidR="00CA7C0D" w:rsidRPr="00BB47FE" w:rsidTr="00CA7C0D">
                    <w:trPr>
                      <w:trHeight w:val="113"/>
                    </w:trPr>
                    <w:tc>
                      <w:tcPr>
                        <w:tcW w:w="988" w:type="dxa"/>
                        <w:vAlign w:val="center"/>
                      </w:tcPr>
                      <w:p w:rsidR="00CA7C0D" w:rsidRPr="00BB47FE" w:rsidRDefault="00CA7C0D" w:rsidP="00CA7C0D">
                        <w:pPr>
                          <w:pStyle w:val="Sansinterligne"/>
                          <w:rPr>
                            <w:rFonts w:asciiTheme="majorBidi" w:hAnsiTheme="majorBidi" w:cstheme="majorBidi"/>
                          </w:rPr>
                        </w:pPr>
                        <w:r w:rsidRPr="00BB47FE">
                          <w:rPr>
                            <w:rFonts w:asciiTheme="majorBidi" w:hAnsiTheme="majorBidi" w:cstheme="majorBidi"/>
                          </w:rPr>
                          <w:t>14</w:t>
                        </w:r>
                      </w:p>
                    </w:tc>
                    <w:tc>
                      <w:tcPr>
                        <w:tcW w:w="1134" w:type="dxa"/>
                        <w:vAlign w:val="center"/>
                      </w:tcPr>
                      <w:p w:rsidR="00CA7C0D" w:rsidRPr="00BB47FE" w:rsidRDefault="00CA7C0D" w:rsidP="00CA7C0D">
                        <w:pPr>
                          <w:pStyle w:val="Sansinterligne"/>
                          <w:rPr>
                            <w:rFonts w:asciiTheme="majorBidi" w:hAnsiTheme="majorBidi" w:cstheme="majorBidi"/>
                          </w:rPr>
                        </w:pPr>
                        <w:r w:rsidRPr="00BB47FE">
                          <w:rPr>
                            <w:rFonts w:asciiTheme="majorBidi" w:hAnsiTheme="majorBidi" w:cstheme="majorBidi"/>
                          </w:rPr>
                          <w:t>9</w:t>
                        </w:r>
                      </w:p>
                    </w:tc>
                    <w:tc>
                      <w:tcPr>
                        <w:tcW w:w="1417" w:type="dxa"/>
                        <w:vAlign w:val="center"/>
                      </w:tcPr>
                      <w:p w:rsidR="00CA7C0D" w:rsidRPr="00BB47FE" w:rsidRDefault="00CA7C0D" w:rsidP="00CA7C0D">
                        <w:pPr>
                          <w:pStyle w:val="Sansinterligne"/>
                          <w:rPr>
                            <w:rFonts w:asciiTheme="majorBidi" w:hAnsiTheme="majorBidi" w:cstheme="majorBidi"/>
                          </w:rPr>
                        </w:pPr>
                        <w:r w:rsidRPr="00BB47FE">
                          <w:rPr>
                            <w:rFonts w:asciiTheme="majorBidi" w:hAnsiTheme="majorBidi" w:cstheme="majorBidi"/>
                          </w:rPr>
                          <w:t>0</w:t>
                        </w:r>
                      </w:p>
                    </w:tc>
                    <w:tc>
                      <w:tcPr>
                        <w:tcW w:w="1449" w:type="dxa"/>
                        <w:vAlign w:val="center"/>
                      </w:tcPr>
                      <w:p w:rsidR="00CA7C0D" w:rsidRPr="00BB47FE" w:rsidRDefault="00CA7C0D" w:rsidP="00CA7C0D">
                        <w:pPr>
                          <w:pStyle w:val="Sansinterligne"/>
                          <w:rPr>
                            <w:rFonts w:asciiTheme="majorBidi" w:hAnsiTheme="majorBidi" w:cstheme="majorBidi"/>
                          </w:rPr>
                        </w:pPr>
                        <w:r w:rsidRPr="00BB47FE">
                          <w:rPr>
                            <w:rFonts w:asciiTheme="majorBidi" w:hAnsiTheme="majorBidi" w:cstheme="majorBidi"/>
                          </w:rPr>
                          <w:t>18</w:t>
                        </w:r>
                      </w:p>
                    </w:tc>
                  </w:tr>
                  <w:tr w:rsidR="00CA7C0D" w:rsidRPr="00BB47FE" w:rsidTr="00CA7C0D">
                    <w:trPr>
                      <w:trHeight w:val="113"/>
                    </w:trPr>
                    <w:tc>
                      <w:tcPr>
                        <w:tcW w:w="988" w:type="dxa"/>
                        <w:vAlign w:val="center"/>
                      </w:tcPr>
                      <w:p w:rsidR="00CA7C0D" w:rsidRPr="00BB47FE" w:rsidRDefault="00CA7C0D" w:rsidP="00CA7C0D">
                        <w:pPr>
                          <w:pStyle w:val="Sansinterligne"/>
                          <w:rPr>
                            <w:rFonts w:asciiTheme="majorBidi" w:hAnsiTheme="majorBidi" w:cstheme="majorBidi"/>
                          </w:rPr>
                        </w:pPr>
                        <w:r w:rsidRPr="00BB47FE">
                          <w:rPr>
                            <w:rFonts w:asciiTheme="majorBidi" w:hAnsiTheme="majorBidi" w:cstheme="majorBidi"/>
                          </w:rPr>
                          <w:t>(K</w:t>
                        </w:r>
                        <w:proofErr w:type="gramStart"/>
                        <w:r w:rsidRPr="00BB47FE">
                          <w:rPr>
                            <w:rFonts w:asciiTheme="majorBidi" w:hAnsiTheme="majorBidi" w:cstheme="majorBidi"/>
                          </w:rPr>
                          <w:t>)</w:t>
                        </w:r>
                        <w:r w:rsidRPr="00BB47FE">
                          <w:rPr>
                            <w:rFonts w:asciiTheme="majorBidi" w:hAnsiTheme="majorBidi" w:cstheme="majorBidi"/>
                            <w:vertAlign w:val="superscript"/>
                          </w:rPr>
                          <w:t>2</w:t>
                        </w:r>
                        <w:proofErr w:type="gramEnd"/>
                        <w:r w:rsidRPr="00BB47FE">
                          <w:rPr>
                            <w:rFonts w:asciiTheme="majorBidi" w:hAnsiTheme="majorBidi" w:cstheme="majorBidi"/>
                          </w:rPr>
                          <w:t>(L)</w:t>
                        </w:r>
                        <w:r w:rsidRPr="00BB47FE">
                          <w:rPr>
                            <w:rFonts w:asciiTheme="majorBidi" w:hAnsiTheme="majorBidi" w:cstheme="majorBidi"/>
                            <w:vertAlign w:val="superscript"/>
                          </w:rPr>
                          <w:t>8</w:t>
                        </w:r>
                      </w:p>
                    </w:tc>
                    <w:tc>
                      <w:tcPr>
                        <w:tcW w:w="1134" w:type="dxa"/>
                        <w:vAlign w:val="center"/>
                      </w:tcPr>
                      <w:p w:rsidR="00CA7C0D" w:rsidRPr="00BB47FE" w:rsidRDefault="00CA7C0D" w:rsidP="00CA7C0D">
                        <w:pPr>
                          <w:pStyle w:val="Sansinterligne"/>
                          <w:rPr>
                            <w:rFonts w:asciiTheme="majorBidi" w:hAnsiTheme="majorBidi" w:cstheme="majorBidi"/>
                          </w:rPr>
                        </w:pPr>
                        <w:r w:rsidRPr="00BB47FE">
                          <w:rPr>
                            <w:rFonts w:asciiTheme="majorBidi" w:hAnsiTheme="majorBidi" w:cstheme="majorBidi"/>
                          </w:rPr>
                          <w:t>(K</w:t>
                        </w:r>
                        <w:proofErr w:type="gramStart"/>
                        <w:r w:rsidRPr="00BB47FE">
                          <w:rPr>
                            <w:rFonts w:asciiTheme="majorBidi" w:hAnsiTheme="majorBidi" w:cstheme="majorBidi"/>
                          </w:rPr>
                          <w:t>)</w:t>
                        </w:r>
                        <w:r w:rsidRPr="00BB47FE">
                          <w:rPr>
                            <w:rFonts w:asciiTheme="majorBidi" w:hAnsiTheme="majorBidi" w:cstheme="majorBidi"/>
                            <w:vertAlign w:val="superscript"/>
                          </w:rPr>
                          <w:t>2</w:t>
                        </w:r>
                        <w:proofErr w:type="gramEnd"/>
                        <w:r w:rsidRPr="00BB47FE">
                          <w:rPr>
                            <w:rFonts w:asciiTheme="majorBidi" w:hAnsiTheme="majorBidi" w:cstheme="majorBidi"/>
                          </w:rPr>
                          <w:t>(L)</w:t>
                        </w:r>
                        <w:r w:rsidRPr="00BB47FE">
                          <w:rPr>
                            <w:rFonts w:asciiTheme="majorBidi" w:hAnsiTheme="majorBidi" w:cstheme="majorBidi"/>
                            <w:vertAlign w:val="superscript"/>
                          </w:rPr>
                          <w:t>8</w:t>
                        </w:r>
                      </w:p>
                    </w:tc>
                    <w:tc>
                      <w:tcPr>
                        <w:tcW w:w="1417" w:type="dxa"/>
                        <w:vAlign w:val="center"/>
                      </w:tcPr>
                      <w:p w:rsidR="00CA7C0D" w:rsidRPr="00BB47FE" w:rsidRDefault="00CA7C0D" w:rsidP="00CA7C0D">
                        <w:pPr>
                          <w:pStyle w:val="Sansinterligne"/>
                          <w:rPr>
                            <w:rFonts w:asciiTheme="majorBidi" w:hAnsiTheme="majorBidi" w:cstheme="majorBidi"/>
                          </w:rPr>
                        </w:pPr>
                        <w:r w:rsidRPr="00BB47FE">
                          <w:rPr>
                            <w:rFonts w:asciiTheme="majorBidi" w:hAnsiTheme="majorBidi" w:cstheme="majorBidi"/>
                          </w:rPr>
                          <w:t>(K</w:t>
                        </w:r>
                        <w:proofErr w:type="gramStart"/>
                        <w:r w:rsidRPr="00BB47FE">
                          <w:rPr>
                            <w:rFonts w:asciiTheme="majorBidi" w:hAnsiTheme="majorBidi" w:cstheme="majorBidi"/>
                          </w:rPr>
                          <w:t>)</w:t>
                        </w:r>
                        <w:r w:rsidRPr="00BB47FE">
                          <w:rPr>
                            <w:rFonts w:asciiTheme="majorBidi" w:hAnsiTheme="majorBidi" w:cstheme="majorBidi"/>
                            <w:vertAlign w:val="superscript"/>
                          </w:rPr>
                          <w:t>1</w:t>
                        </w:r>
                        <w:proofErr w:type="gramEnd"/>
                      </w:p>
                    </w:tc>
                    <w:tc>
                      <w:tcPr>
                        <w:tcW w:w="1449" w:type="dxa"/>
                        <w:vAlign w:val="center"/>
                      </w:tcPr>
                      <w:p w:rsidR="00CA7C0D" w:rsidRPr="00BB47FE" w:rsidRDefault="00CA7C0D" w:rsidP="00CA7C0D">
                        <w:pPr>
                          <w:pStyle w:val="Sansinterligne"/>
                          <w:rPr>
                            <w:rFonts w:asciiTheme="majorBidi" w:hAnsiTheme="majorBidi" w:cstheme="majorBidi"/>
                            <w:vertAlign w:val="superscript"/>
                          </w:rPr>
                        </w:pPr>
                        <w:r w:rsidRPr="00BB47FE">
                          <w:rPr>
                            <w:rFonts w:asciiTheme="majorBidi" w:hAnsiTheme="majorBidi" w:cstheme="majorBidi"/>
                          </w:rPr>
                          <w:t>(K</w:t>
                        </w:r>
                        <w:proofErr w:type="gramStart"/>
                        <w:r w:rsidRPr="00BB47FE">
                          <w:rPr>
                            <w:rFonts w:asciiTheme="majorBidi" w:hAnsiTheme="majorBidi" w:cstheme="majorBidi"/>
                          </w:rPr>
                          <w:t>)</w:t>
                        </w:r>
                        <w:r w:rsidRPr="00BB47FE">
                          <w:rPr>
                            <w:rFonts w:asciiTheme="majorBidi" w:hAnsiTheme="majorBidi" w:cstheme="majorBidi"/>
                            <w:vertAlign w:val="superscript"/>
                          </w:rPr>
                          <w:t>2</w:t>
                        </w:r>
                        <w:proofErr w:type="gramEnd"/>
                        <w:r w:rsidRPr="00BB47FE">
                          <w:rPr>
                            <w:rFonts w:asciiTheme="majorBidi" w:hAnsiTheme="majorBidi" w:cstheme="majorBidi"/>
                          </w:rPr>
                          <w:t>(L)</w:t>
                        </w:r>
                        <w:r w:rsidRPr="00BB47FE">
                          <w:rPr>
                            <w:rFonts w:asciiTheme="majorBidi" w:hAnsiTheme="majorBidi" w:cstheme="majorBidi"/>
                            <w:vertAlign w:val="superscript"/>
                          </w:rPr>
                          <w:t>8</w:t>
                        </w:r>
                        <w:r w:rsidRPr="00BB47FE">
                          <w:rPr>
                            <w:rFonts w:asciiTheme="majorBidi" w:hAnsiTheme="majorBidi" w:cstheme="majorBidi"/>
                          </w:rPr>
                          <w:t>(M)</w:t>
                        </w:r>
                        <w:r w:rsidRPr="00BB47FE">
                          <w:rPr>
                            <w:rFonts w:asciiTheme="majorBidi" w:hAnsiTheme="majorBidi" w:cstheme="majorBidi"/>
                            <w:vertAlign w:val="superscript"/>
                          </w:rPr>
                          <w:t>7</w:t>
                        </w:r>
                      </w:p>
                    </w:tc>
                  </w:tr>
                </w:tbl>
                <w:p w:rsidR="00CA7C0D" w:rsidRPr="008B4F52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2"/>
                      <w:szCs w:val="22"/>
                      <w:lang w:bidi="ar-MA"/>
                    </w:rPr>
                  </w:pPr>
                </w:p>
              </w:tc>
            </w:tr>
          </w:tbl>
          <w:p w:rsidR="00CA7C0D" w:rsidRDefault="00CA7C0D" w:rsidP="00CA7C0D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>2-1- الشحنة الإجمالية لالكترونات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بما </w:t>
            </w:r>
            <w:proofErr w:type="spell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ان</w:t>
            </w:r>
            <w:proofErr w:type="spellEnd"/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الذرة محايدة كهربائيا :</w:t>
            </w:r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5271"/>
            </w:tblGrid>
            <w:tr w:rsidR="00CA7C0D" w:rsidRPr="009A339B" w:rsidTr="00CA7C0D">
              <w:trPr>
                <w:trHeight w:val="70"/>
                <w:jc w:val="center"/>
              </w:trPr>
              <w:tc>
                <w:tcPr>
                  <w:tcW w:w="5271" w:type="dxa"/>
                </w:tcPr>
                <w:p w:rsidR="00CA7C0D" w:rsidRPr="00595DB6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</w:pPr>
                  <w:r w:rsidRPr="00595DB6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C</w:t>
                  </w:r>
                  <w:r w:rsidRPr="00595DB6">
                    <w:rPr>
                      <w:rFonts w:asciiTheme="majorBidi" w:hAnsiTheme="majorBidi" w:cstheme="majorBidi"/>
                      <w:sz w:val="28"/>
                      <w:szCs w:val="28"/>
                      <w:vertAlign w:val="superscript"/>
                      <w:rtl/>
                    </w:rPr>
                    <w:t>18-</w:t>
                  </w:r>
                  <w:r w:rsidRPr="00595DB6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2,08.10 </w:t>
                  </w:r>
                  <w:r w:rsidRPr="00595DB6">
                    <w:rPr>
                      <w:rFonts w:asciiTheme="majorBidi" w:hAnsiTheme="majorBidi" w:cstheme="majorBidi"/>
                      <w:sz w:val="28"/>
                      <w:szCs w:val="28"/>
                    </w:rPr>
                    <w:t>-</w:t>
                  </w:r>
                  <w:r w:rsidRPr="00595DB6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=</w:t>
                  </w:r>
                  <w:r w:rsidRPr="00595DB6">
                    <w:rPr>
                      <w:rFonts w:asciiTheme="majorBidi" w:hAnsiTheme="majorBidi" w:cstheme="majorBidi"/>
                      <w:sz w:val="28"/>
                      <w:szCs w:val="28"/>
                      <w:vertAlign w:val="subscript"/>
                      <w:rtl/>
                    </w:rPr>
                    <w:t>n</w:t>
                  </w:r>
                  <w:r w:rsidRPr="00595DB6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q</w:t>
                  </w:r>
                </w:p>
              </w:tc>
            </w:tr>
          </w:tbl>
          <w:p w:rsidR="00CA7C0D" w:rsidRPr="009A339B" w:rsidRDefault="00CA7C0D" w:rsidP="00CA7C0D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>2-2- عدد الكترونات ذرة العنصر الكيميائي X</w:t>
            </w:r>
            <w:r w:rsidRPr="009A339B">
              <w:rPr>
                <w:rFonts w:asciiTheme="majorBidi" w:hAnsiTheme="majorBidi" w:cstheme="majorBidi"/>
                <w:sz w:val="28"/>
                <w:szCs w:val="28"/>
                <w:vertAlign w:val="subscript"/>
                <w:rtl/>
              </w:rPr>
              <w:t>Z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</w:t>
            </w:r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5271"/>
            </w:tblGrid>
            <w:tr w:rsidR="00CA7C0D" w:rsidRPr="009A339B" w:rsidTr="00CA7C0D">
              <w:trPr>
                <w:trHeight w:val="70"/>
                <w:jc w:val="center"/>
              </w:trPr>
              <w:tc>
                <w:tcPr>
                  <w:tcW w:w="5271" w:type="dxa"/>
                </w:tcPr>
                <w:p w:rsidR="00CA7C0D" w:rsidRPr="00595DB6" w:rsidRDefault="00CA7C0D" w:rsidP="00CA7C0D">
                  <w:pPr>
                    <w:tabs>
                      <w:tab w:val="left" w:pos="3465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</w:rPr>
                    <w:t>=13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vertAlign w:val="superscript"/>
                      <w:rtl/>
                    </w:rPr>
                    <w:t>19-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1,6.10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</w:rPr>
                    <w:t>/-</w:t>
                  </w:r>
                  <w:r w:rsidRPr="00595DB6">
                    <w:rPr>
                      <w:rFonts w:asciiTheme="majorBidi" w:hAnsiTheme="majorBidi" w:cstheme="majorBidi"/>
                      <w:sz w:val="28"/>
                      <w:szCs w:val="28"/>
                      <w:vertAlign w:val="superscript"/>
                      <w:rtl/>
                    </w:rPr>
                    <w:t>18-</w:t>
                  </w:r>
                  <w:r w:rsidRPr="00595DB6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2,08.10 </w:t>
                  </w:r>
                  <w:r w:rsidRPr="00595DB6">
                    <w:rPr>
                      <w:rFonts w:asciiTheme="majorBidi" w:hAnsiTheme="majorBidi" w:cstheme="majorBidi"/>
                      <w:sz w:val="28"/>
                      <w:szCs w:val="28"/>
                    </w:rPr>
                    <w:t>-</w:t>
                  </w:r>
                  <w:r w:rsidRPr="00595DB6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=</w:t>
                  </w:r>
                  <w:r w:rsidRPr="00595DB6">
                    <w:rPr>
                      <w:rFonts w:asciiTheme="majorBidi" w:hAnsiTheme="majorBidi" w:cstheme="majorBidi"/>
                      <w:sz w:val="28"/>
                      <w:szCs w:val="28"/>
                    </w:rPr>
                    <w:t>n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</w:rPr>
                    <w:tab/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أي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</w:rPr>
                    <w:t>Z=13</w:t>
                  </w:r>
                </w:p>
                <w:p w:rsidR="00CA7C0D" w:rsidRPr="00595DB6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</w:pP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الذرة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هي </w:t>
                  </w:r>
                  <w:r w:rsidRPr="009A339B">
                    <w:rPr>
                      <w:rFonts w:asciiTheme="majorBidi" w:hAnsiTheme="majorBidi" w:cstheme="majorBidi"/>
                      <w:position w:val="-12"/>
                      <w:sz w:val="28"/>
                      <w:szCs w:val="28"/>
                      <w:lang w:bidi="ar-MA"/>
                    </w:rPr>
                    <w:object w:dxaOrig="560" w:dyaOrig="380">
                      <v:shape id="_x0000_i1042" type="#_x0000_t75" style="width:29.25pt;height:18.75pt" o:ole="">
                        <v:imagedata r:id="rId47" o:title=""/>
                      </v:shape>
                      <o:OLEObject Type="Embed" ProgID="Equation.3" ShapeID="_x0000_i1042" DrawAspect="Content" ObjectID="_1481962351" r:id="rId48"/>
                    </w:object>
                  </w:r>
                  <w:r>
                    <w:rPr>
                      <w:rFonts w:asciiTheme="majorBidi" w:hAnsiTheme="majorBidi" w:cstheme="majorBidi"/>
                      <w:position w:val="-12"/>
                      <w:sz w:val="28"/>
                      <w:szCs w:val="28"/>
                      <w:lang w:bidi="ar-MA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position w:val="-12"/>
                      <w:sz w:val="28"/>
                      <w:szCs w:val="28"/>
                      <w:rtl/>
                      <w:lang w:bidi="ar-MA"/>
                    </w:rPr>
                    <w:t xml:space="preserve">  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و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</w:rPr>
                    <w:t xml:space="preserve"> </w:t>
                  </w:r>
                  <w:r w:rsidRPr="009A339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رمزها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 </w:t>
                  </w:r>
                  <w:r w:rsidRPr="008B4F52">
                    <w:rPr>
                      <w:rFonts w:asciiTheme="majorBidi" w:hAnsiTheme="majorBidi" w:cstheme="majorBidi"/>
                      <w:b/>
                      <w:bCs/>
                      <w:position w:val="-12"/>
                      <w:sz w:val="22"/>
                      <w:szCs w:val="22"/>
                      <w:lang w:bidi="ar-MA"/>
                    </w:rPr>
                    <w:object w:dxaOrig="540" w:dyaOrig="380">
                      <v:shape id="_x0000_i1043" type="#_x0000_t75" style="width:39pt;height:19.5pt" o:ole="">
                        <v:imagedata r:id="rId49" o:title=""/>
                      </v:shape>
                      <o:OLEObject Type="Embed" ProgID="Equation.3" ShapeID="_x0000_i1043" DrawAspect="Content" ObjectID="_1481962352" r:id="rId50"/>
                    </w:object>
                  </w:r>
                </w:p>
              </w:tc>
            </w:tr>
          </w:tbl>
          <w:p w:rsidR="00CA7C0D" w:rsidRDefault="00CA7C0D" w:rsidP="00CA7C0D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2-3- العنصر الكيميائي </w:t>
            </w:r>
            <w:proofErr w:type="gramStart"/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>X</w:t>
            </w:r>
            <w:r w:rsidRPr="009A339B">
              <w:rPr>
                <w:rFonts w:asciiTheme="majorBidi" w:hAnsiTheme="majorBidi" w:cstheme="majorBidi"/>
                <w:sz w:val="28"/>
                <w:szCs w:val="28"/>
                <w:vertAlign w:val="subscript"/>
                <w:rtl/>
              </w:rPr>
              <w:t>Z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يمثل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 نظير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br/>
              <w:t>2-4- الكتلة التقريبية لذرة هذا العنصر الكيميائي</w:t>
            </w:r>
            <w:r w:rsidRPr="009A339B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>X</w:t>
            </w:r>
            <w:r w:rsidRPr="009A339B">
              <w:rPr>
                <w:rFonts w:asciiTheme="majorBidi" w:hAnsiTheme="majorBidi" w:cstheme="majorBidi"/>
                <w:sz w:val="28"/>
                <w:szCs w:val="28"/>
                <w:vertAlign w:val="subscript"/>
                <w:rtl/>
              </w:rPr>
              <w:t>Z</w:t>
            </w:r>
            <w:r w:rsidRPr="009A339B">
              <w:rPr>
                <w:rFonts w:asciiTheme="majorBidi" w:hAnsiTheme="majorBidi" w:cstheme="majorBidi" w:hint="cs"/>
                <w:sz w:val="28"/>
                <w:szCs w:val="28"/>
                <w:vertAlign w:val="subscript"/>
                <w:rtl/>
              </w:rPr>
              <w:t xml:space="preserve"> </w:t>
            </w:r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5271"/>
            </w:tblGrid>
            <w:tr w:rsidR="00CA7C0D" w:rsidRPr="009A339B" w:rsidTr="00CA7C0D">
              <w:trPr>
                <w:trHeight w:val="70"/>
                <w:jc w:val="center"/>
              </w:trPr>
              <w:tc>
                <w:tcPr>
                  <w:tcW w:w="5271" w:type="dxa"/>
                </w:tcPr>
                <w:p w:rsidR="00CA7C0D" w:rsidRPr="007469E4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</w:pPr>
                  <w:proofErr w:type="gramStart"/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  <w:t>m(</w:t>
                  </w:r>
                  <w:proofErr w:type="gramEnd"/>
                  <w:r w:rsidRPr="008B4F52">
                    <w:rPr>
                      <w:rFonts w:asciiTheme="majorBidi" w:hAnsiTheme="majorBidi" w:cstheme="majorBidi"/>
                      <w:b/>
                      <w:bCs/>
                      <w:position w:val="-12"/>
                      <w:sz w:val="22"/>
                      <w:szCs w:val="22"/>
                      <w:lang w:bidi="ar-MA"/>
                    </w:rPr>
                    <w:object w:dxaOrig="540" w:dyaOrig="380">
                      <v:shape id="_x0000_i1044" type="#_x0000_t75" style="width:39pt;height:19.5pt" o:ole="">
                        <v:imagedata r:id="rId49" o:title=""/>
                      </v:shape>
                      <o:OLEObject Type="Embed" ProgID="Equation.3" ShapeID="_x0000_i1044" DrawAspect="Content" ObjectID="_1481962353" r:id="rId51"/>
                    </w:objec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  <w:t>)=28.m</w: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vertAlign w:val="subscript"/>
                      <w:lang w:bidi="ar-MA"/>
                    </w:rPr>
                    <w:t>p</w: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  <w:t>=46,76.10</w: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vertAlign w:val="superscript"/>
                      <w:lang w:bidi="ar-MA"/>
                    </w:rPr>
                    <w:t>-27</w: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  <w:t>Kg</w:t>
                  </w:r>
                </w:p>
              </w:tc>
            </w:tr>
          </w:tbl>
          <w:p w:rsidR="00CA7C0D" w:rsidRDefault="00CA7C0D" w:rsidP="00CA7C0D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2-5-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عدد </w:t>
            </w:r>
            <w:proofErr w:type="spellStart"/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>الذرات</w:t>
            </w:r>
            <w:proofErr w:type="spellEnd"/>
            <w:r w:rsidRPr="009A339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وجودة في عينة كتلتها تساوي g20=m.</w:t>
            </w:r>
          </w:p>
          <w:tbl>
            <w:tblPr>
              <w:tblStyle w:val="Grilledutableau"/>
              <w:bidiVisual/>
              <w:tblW w:w="5271" w:type="dxa"/>
              <w:jc w:val="center"/>
              <w:tblInd w:w="57" w:type="dxa"/>
              <w:tblLayout w:type="fixed"/>
              <w:tblLook w:val="04A0"/>
            </w:tblPr>
            <w:tblGrid>
              <w:gridCol w:w="5271"/>
            </w:tblGrid>
            <w:tr w:rsidR="00CA7C0D" w:rsidRPr="009A339B" w:rsidTr="00CA7C0D">
              <w:trPr>
                <w:trHeight w:val="70"/>
                <w:jc w:val="center"/>
              </w:trPr>
              <w:tc>
                <w:tcPr>
                  <w:tcW w:w="5271" w:type="dxa"/>
                </w:tcPr>
                <w:p w:rsidR="00CA7C0D" w:rsidRPr="00796EC8" w:rsidRDefault="00CA7C0D" w:rsidP="00CA7C0D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</w:pPr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  <w:t xml:space="preserve">N=m/ </w:t>
                  </w:r>
                  <w:proofErr w:type="gramStart"/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  <w:t>m(</w:t>
                  </w:r>
                  <w:proofErr w:type="gramEnd"/>
                  <w:r w:rsidRPr="008B4F52">
                    <w:rPr>
                      <w:rFonts w:asciiTheme="majorBidi" w:hAnsiTheme="majorBidi" w:cstheme="majorBidi"/>
                      <w:b/>
                      <w:bCs/>
                      <w:position w:val="-12"/>
                      <w:sz w:val="22"/>
                      <w:szCs w:val="22"/>
                      <w:lang w:bidi="ar-MA"/>
                    </w:rPr>
                    <w:object w:dxaOrig="540" w:dyaOrig="380">
                      <v:shape id="_x0000_i1045" type="#_x0000_t75" style="width:39pt;height:19.5pt" o:ole="">
                        <v:imagedata r:id="rId49" o:title=""/>
                      </v:shape>
                      <o:OLEObject Type="Embed" ProgID="Equation.3" ShapeID="_x0000_i1045" DrawAspect="Content" ObjectID="_1481962354" r:id="rId52"/>
                    </w:objec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lang w:bidi="ar-MA"/>
                    </w:rPr>
                    <w:t>)=4,27.10</w: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vertAlign w:val="superscript"/>
                      <w:lang w:bidi="ar-MA"/>
                    </w:rPr>
                    <w:t>23</w:t>
                  </w:r>
                </w:p>
              </w:tc>
            </w:tr>
          </w:tbl>
          <w:p w:rsidR="00CA7C0D" w:rsidRPr="009A339B" w:rsidRDefault="00CA7C0D" w:rsidP="00CA7C0D">
            <w:pPr>
              <w:bidi/>
              <w:jc w:val="center"/>
              <w:rPr>
                <w:sz w:val="28"/>
                <w:szCs w:val="28"/>
                <w:rtl/>
              </w:rPr>
            </w:pPr>
          </w:p>
        </w:tc>
      </w:tr>
    </w:tbl>
    <w:p w:rsidR="00CA7C0D" w:rsidRPr="00111F24" w:rsidRDefault="00CA7C0D" w:rsidP="00CA7C0D">
      <w:pPr>
        <w:bidi/>
        <w:jc w:val="right"/>
        <w:rPr>
          <w:lang w:bidi="ar-MA"/>
        </w:rPr>
      </w:pPr>
    </w:p>
    <w:sectPr w:rsidR="00CA7C0D" w:rsidRPr="00111F24" w:rsidSect="00954AE8">
      <w:pgSz w:w="11906" w:h="16838"/>
      <w:pgMar w:top="284" w:right="1106" w:bottom="0" w:left="9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6D7A0C"/>
    <w:multiLevelType w:val="hybridMultilevel"/>
    <w:tmpl w:val="A78C288E"/>
    <w:lvl w:ilvl="0" w:tplc="FBB02772">
      <w:start w:val="4"/>
      <w:numFmt w:val="decimal"/>
      <w:lvlText w:val="%1-"/>
      <w:lvlJc w:val="left"/>
      <w:pPr>
        <w:ind w:left="722" w:hanging="72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2" w:hanging="360"/>
      </w:pPr>
    </w:lvl>
    <w:lvl w:ilvl="2" w:tplc="040C001B" w:tentative="1">
      <w:start w:val="1"/>
      <w:numFmt w:val="lowerRoman"/>
      <w:lvlText w:val="%3."/>
      <w:lvlJc w:val="right"/>
      <w:pPr>
        <w:ind w:left="1802" w:hanging="180"/>
      </w:pPr>
    </w:lvl>
    <w:lvl w:ilvl="3" w:tplc="040C000F" w:tentative="1">
      <w:start w:val="1"/>
      <w:numFmt w:val="decimal"/>
      <w:lvlText w:val="%4."/>
      <w:lvlJc w:val="left"/>
      <w:pPr>
        <w:ind w:left="2522" w:hanging="360"/>
      </w:pPr>
    </w:lvl>
    <w:lvl w:ilvl="4" w:tplc="040C0019" w:tentative="1">
      <w:start w:val="1"/>
      <w:numFmt w:val="lowerLetter"/>
      <w:lvlText w:val="%5."/>
      <w:lvlJc w:val="left"/>
      <w:pPr>
        <w:ind w:left="3242" w:hanging="360"/>
      </w:pPr>
    </w:lvl>
    <w:lvl w:ilvl="5" w:tplc="040C001B" w:tentative="1">
      <w:start w:val="1"/>
      <w:numFmt w:val="lowerRoman"/>
      <w:lvlText w:val="%6."/>
      <w:lvlJc w:val="right"/>
      <w:pPr>
        <w:ind w:left="3962" w:hanging="180"/>
      </w:pPr>
    </w:lvl>
    <w:lvl w:ilvl="6" w:tplc="040C000F" w:tentative="1">
      <w:start w:val="1"/>
      <w:numFmt w:val="decimal"/>
      <w:lvlText w:val="%7."/>
      <w:lvlJc w:val="left"/>
      <w:pPr>
        <w:ind w:left="4682" w:hanging="360"/>
      </w:pPr>
    </w:lvl>
    <w:lvl w:ilvl="7" w:tplc="040C0019" w:tentative="1">
      <w:start w:val="1"/>
      <w:numFmt w:val="lowerLetter"/>
      <w:lvlText w:val="%8."/>
      <w:lvlJc w:val="left"/>
      <w:pPr>
        <w:ind w:left="5402" w:hanging="360"/>
      </w:pPr>
    </w:lvl>
    <w:lvl w:ilvl="8" w:tplc="040C001B" w:tentative="1">
      <w:start w:val="1"/>
      <w:numFmt w:val="lowerRoman"/>
      <w:lvlText w:val="%9."/>
      <w:lvlJc w:val="right"/>
      <w:pPr>
        <w:ind w:left="6122" w:hanging="180"/>
      </w:pPr>
    </w:lvl>
  </w:abstractNum>
  <w:abstractNum w:abstractNumId="1">
    <w:nsid w:val="507566CB"/>
    <w:multiLevelType w:val="multilevel"/>
    <w:tmpl w:val="88F0D588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</w:lvl>
    <w:lvl w:ilvl="1">
      <w:start w:val="1"/>
      <w:numFmt w:val="decimal"/>
      <w:lvlText w:val="%1.%2"/>
      <w:lvlJc w:val="left"/>
      <w:pPr>
        <w:tabs>
          <w:tab w:val="num" w:pos="375"/>
        </w:tabs>
        <w:ind w:left="375" w:hanging="375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2">
    <w:nsid w:val="5297260A"/>
    <w:multiLevelType w:val="hybridMultilevel"/>
    <w:tmpl w:val="881C219A"/>
    <w:lvl w:ilvl="0" w:tplc="7CD2FDAE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5E3F5E"/>
    <w:multiLevelType w:val="hybridMultilevel"/>
    <w:tmpl w:val="59BCEBA2"/>
    <w:lvl w:ilvl="0" w:tplc="75942AD4">
      <w:start w:val="1"/>
      <w:numFmt w:val="decimal"/>
      <w:lvlText w:val="%1-"/>
      <w:lvlJc w:val="left"/>
      <w:pPr>
        <w:ind w:left="4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7" w:hanging="360"/>
      </w:pPr>
    </w:lvl>
    <w:lvl w:ilvl="2" w:tplc="040C001B" w:tentative="1">
      <w:start w:val="1"/>
      <w:numFmt w:val="lowerRoman"/>
      <w:lvlText w:val="%3."/>
      <w:lvlJc w:val="right"/>
      <w:pPr>
        <w:ind w:left="1857" w:hanging="180"/>
      </w:pPr>
    </w:lvl>
    <w:lvl w:ilvl="3" w:tplc="040C000F" w:tentative="1">
      <w:start w:val="1"/>
      <w:numFmt w:val="decimal"/>
      <w:lvlText w:val="%4."/>
      <w:lvlJc w:val="left"/>
      <w:pPr>
        <w:ind w:left="2577" w:hanging="360"/>
      </w:pPr>
    </w:lvl>
    <w:lvl w:ilvl="4" w:tplc="040C0019" w:tentative="1">
      <w:start w:val="1"/>
      <w:numFmt w:val="lowerLetter"/>
      <w:lvlText w:val="%5."/>
      <w:lvlJc w:val="left"/>
      <w:pPr>
        <w:ind w:left="3297" w:hanging="360"/>
      </w:pPr>
    </w:lvl>
    <w:lvl w:ilvl="5" w:tplc="040C001B" w:tentative="1">
      <w:start w:val="1"/>
      <w:numFmt w:val="lowerRoman"/>
      <w:lvlText w:val="%6."/>
      <w:lvlJc w:val="right"/>
      <w:pPr>
        <w:ind w:left="4017" w:hanging="180"/>
      </w:pPr>
    </w:lvl>
    <w:lvl w:ilvl="6" w:tplc="040C000F" w:tentative="1">
      <w:start w:val="1"/>
      <w:numFmt w:val="decimal"/>
      <w:lvlText w:val="%7."/>
      <w:lvlJc w:val="left"/>
      <w:pPr>
        <w:ind w:left="4737" w:hanging="360"/>
      </w:pPr>
    </w:lvl>
    <w:lvl w:ilvl="7" w:tplc="040C0019" w:tentative="1">
      <w:start w:val="1"/>
      <w:numFmt w:val="lowerLetter"/>
      <w:lvlText w:val="%8."/>
      <w:lvlJc w:val="left"/>
      <w:pPr>
        <w:ind w:left="5457" w:hanging="360"/>
      </w:pPr>
    </w:lvl>
    <w:lvl w:ilvl="8" w:tplc="040C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4">
    <w:nsid w:val="6E3B1B29"/>
    <w:multiLevelType w:val="hybridMultilevel"/>
    <w:tmpl w:val="A91400EC"/>
    <w:lvl w:ilvl="0" w:tplc="FA96EF6C">
      <w:start w:val="1"/>
      <w:numFmt w:val="decimal"/>
      <w:lvlText w:val="%1."/>
      <w:lvlJc w:val="left"/>
      <w:pPr>
        <w:ind w:left="4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7" w:hanging="360"/>
      </w:pPr>
    </w:lvl>
    <w:lvl w:ilvl="2" w:tplc="040C001B" w:tentative="1">
      <w:start w:val="1"/>
      <w:numFmt w:val="lowerRoman"/>
      <w:lvlText w:val="%3."/>
      <w:lvlJc w:val="right"/>
      <w:pPr>
        <w:ind w:left="1857" w:hanging="180"/>
      </w:pPr>
    </w:lvl>
    <w:lvl w:ilvl="3" w:tplc="040C000F" w:tentative="1">
      <w:start w:val="1"/>
      <w:numFmt w:val="decimal"/>
      <w:lvlText w:val="%4."/>
      <w:lvlJc w:val="left"/>
      <w:pPr>
        <w:ind w:left="2577" w:hanging="360"/>
      </w:pPr>
    </w:lvl>
    <w:lvl w:ilvl="4" w:tplc="040C0019" w:tentative="1">
      <w:start w:val="1"/>
      <w:numFmt w:val="lowerLetter"/>
      <w:lvlText w:val="%5."/>
      <w:lvlJc w:val="left"/>
      <w:pPr>
        <w:ind w:left="3297" w:hanging="360"/>
      </w:pPr>
    </w:lvl>
    <w:lvl w:ilvl="5" w:tplc="040C001B" w:tentative="1">
      <w:start w:val="1"/>
      <w:numFmt w:val="lowerRoman"/>
      <w:lvlText w:val="%6."/>
      <w:lvlJc w:val="right"/>
      <w:pPr>
        <w:ind w:left="4017" w:hanging="180"/>
      </w:pPr>
    </w:lvl>
    <w:lvl w:ilvl="6" w:tplc="040C000F" w:tentative="1">
      <w:start w:val="1"/>
      <w:numFmt w:val="decimal"/>
      <w:lvlText w:val="%7."/>
      <w:lvlJc w:val="left"/>
      <w:pPr>
        <w:ind w:left="4737" w:hanging="360"/>
      </w:pPr>
    </w:lvl>
    <w:lvl w:ilvl="7" w:tplc="040C0019" w:tentative="1">
      <w:start w:val="1"/>
      <w:numFmt w:val="lowerLetter"/>
      <w:lvlText w:val="%8."/>
      <w:lvlJc w:val="left"/>
      <w:pPr>
        <w:ind w:left="5457" w:hanging="360"/>
      </w:pPr>
    </w:lvl>
    <w:lvl w:ilvl="8" w:tplc="040C001B" w:tentative="1">
      <w:start w:val="1"/>
      <w:numFmt w:val="lowerRoman"/>
      <w:lvlText w:val="%9."/>
      <w:lvlJc w:val="right"/>
      <w:pPr>
        <w:ind w:left="6177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characterSpacingControl w:val="doNotCompress"/>
  <w:savePreviewPicture/>
  <w:compat/>
  <w:rsids>
    <w:rsidRoot w:val="000918E2"/>
    <w:rsid w:val="0000221D"/>
    <w:rsid w:val="00007A3E"/>
    <w:rsid w:val="000677C9"/>
    <w:rsid w:val="000918E2"/>
    <w:rsid w:val="000A5AC4"/>
    <w:rsid w:val="000B0C6C"/>
    <w:rsid w:val="000E21D3"/>
    <w:rsid w:val="00111F24"/>
    <w:rsid w:val="001447F2"/>
    <w:rsid w:val="00157276"/>
    <w:rsid w:val="001F311A"/>
    <w:rsid w:val="002A52E9"/>
    <w:rsid w:val="002B034A"/>
    <w:rsid w:val="002D6C74"/>
    <w:rsid w:val="00336BC8"/>
    <w:rsid w:val="00342FA6"/>
    <w:rsid w:val="003B31D8"/>
    <w:rsid w:val="003C60C2"/>
    <w:rsid w:val="003D69A4"/>
    <w:rsid w:val="004039B0"/>
    <w:rsid w:val="00415590"/>
    <w:rsid w:val="00435195"/>
    <w:rsid w:val="00454CC9"/>
    <w:rsid w:val="004A7706"/>
    <w:rsid w:val="004E2D1B"/>
    <w:rsid w:val="005064D8"/>
    <w:rsid w:val="00547A61"/>
    <w:rsid w:val="005C671B"/>
    <w:rsid w:val="00625AED"/>
    <w:rsid w:val="00626003"/>
    <w:rsid w:val="006600DE"/>
    <w:rsid w:val="00666158"/>
    <w:rsid w:val="006E0DEA"/>
    <w:rsid w:val="007146C9"/>
    <w:rsid w:val="00744A84"/>
    <w:rsid w:val="00787271"/>
    <w:rsid w:val="00790179"/>
    <w:rsid w:val="007A63BE"/>
    <w:rsid w:val="007C0B40"/>
    <w:rsid w:val="007C24DD"/>
    <w:rsid w:val="007D10AB"/>
    <w:rsid w:val="007E50E1"/>
    <w:rsid w:val="008616B2"/>
    <w:rsid w:val="008A2673"/>
    <w:rsid w:val="008A7B40"/>
    <w:rsid w:val="008B2292"/>
    <w:rsid w:val="00910F4C"/>
    <w:rsid w:val="009322D2"/>
    <w:rsid w:val="009505A3"/>
    <w:rsid w:val="00954AE8"/>
    <w:rsid w:val="00972613"/>
    <w:rsid w:val="00977400"/>
    <w:rsid w:val="0098013D"/>
    <w:rsid w:val="00983FB0"/>
    <w:rsid w:val="00985F3D"/>
    <w:rsid w:val="009C0C7C"/>
    <w:rsid w:val="009E5BE7"/>
    <w:rsid w:val="00A10D8C"/>
    <w:rsid w:val="00A203E1"/>
    <w:rsid w:val="00A25838"/>
    <w:rsid w:val="00A27391"/>
    <w:rsid w:val="00A521C2"/>
    <w:rsid w:val="00A724E9"/>
    <w:rsid w:val="00AB339F"/>
    <w:rsid w:val="00B278C3"/>
    <w:rsid w:val="00B520A1"/>
    <w:rsid w:val="00B56656"/>
    <w:rsid w:val="00B91C31"/>
    <w:rsid w:val="00B93B6C"/>
    <w:rsid w:val="00BA063D"/>
    <w:rsid w:val="00BB6A7D"/>
    <w:rsid w:val="00BD76B7"/>
    <w:rsid w:val="00BD7C7A"/>
    <w:rsid w:val="00C356B3"/>
    <w:rsid w:val="00C4279E"/>
    <w:rsid w:val="00C50325"/>
    <w:rsid w:val="00C739C5"/>
    <w:rsid w:val="00C93261"/>
    <w:rsid w:val="00CA3139"/>
    <w:rsid w:val="00CA7C0D"/>
    <w:rsid w:val="00CE1BE4"/>
    <w:rsid w:val="00D038FE"/>
    <w:rsid w:val="00D06B05"/>
    <w:rsid w:val="00D51D46"/>
    <w:rsid w:val="00D62FE9"/>
    <w:rsid w:val="00D72306"/>
    <w:rsid w:val="00D75911"/>
    <w:rsid w:val="00DB6DD2"/>
    <w:rsid w:val="00E35B22"/>
    <w:rsid w:val="00E4269F"/>
    <w:rsid w:val="00E74842"/>
    <w:rsid w:val="00EE52BF"/>
    <w:rsid w:val="00EE5A7E"/>
    <w:rsid w:val="00EF75B2"/>
    <w:rsid w:val="00F42549"/>
    <w:rsid w:val="00F55C8B"/>
    <w:rsid w:val="00F634C4"/>
    <w:rsid w:val="00F82182"/>
    <w:rsid w:val="00FA25A4"/>
    <w:rsid w:val="00FA304A"/>
    <w:rsid w:val="00FB36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>
      <o:colormenu v:ext="edit" fill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918E2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7A63B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centuation">
    <w:name w:val="Emphasis"/>
    <w:basedOn w:val="Policepardfaut"/>
    <w:qFormat/>
    <w:rsid w:val="00BB6A7D"/>
    <w:rPr>
      <w:i/>
      <w:iCs/>
    </w:rPr>
  </w:style>
  <w:style w:type="character" w:styleId="lev">
    <w:name w:val="Strong"/>
    <w:basedOn w:val="Policepardfaut"/>
    <w:qFormat/>
    <w:rsid w:val="00BB6A7D"/>
    <w:rPr>
      <w:b/>
      <w:bCs/>
    </w:rPr>
  </w:style>
  <w:style w:type="paragraph" w:styleId="Sous-titre">
    <w:name w:val="Subtitle"/>
    <w:basedOn w:val="Normal"/>
    <w:next w:val="Normal"/>
    <w:link w:val="Sous-titreCar"/>
    <w:qFormat/>
    <w:rsid w:val="00BB6A7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ous-titreCar">
    <w:name w:val="Sous-titre Car"/>
    <w:basedOn w:val="Policepardfaut"/>
    <w:link w:val="Sous-titre"/>
    <w:rsid w:val="00BB6A7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Textedebulles">
    <w:name w:val="Balloon Text"/>
    <w:basedOn w:val="Normal"/>
    <w:link w:val="TextedebullesCar"/>
    <w:rsid w:val="00BB6A7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BB6A7D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C739C5"/>
    <w:rPr>
      <w:rFonts w:ascii="Calibri" w:eastAsia="Calibri" w:hAnsi="Calibri" w:cs="Arial"/>
      <w:sz w:val="22"/>
      <w:szCs w:val="22"/>
      <w:lang w:eastAsia="en-US"/>
    </w:rPr>
  </w:style>
  <w:style w:type="paragraph" w:styleId="Paragraphedeliste">
    <w:name w:val="List Paragraph"/>
    <w:basedOn w:val="Normal"/>
    <w:uiPriority w:val="34"/>
    <w:qFormat/>
    <w:rsid w:val="00415590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11F2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465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67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png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png"/><Relationship Id="rId45" Type="http://schemas.openxmlformats.org/officeDocument/2006/relationships/oleObject" Target="embeddings/oleObject22.bin"/><Relationship Id="rId53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png"/><Relationship Id="rId49" Type="http://schemas.openxmlformats.org/officeDocument/2006/relationships/image" Target="media/image2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png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3</Pages>
  <Words>816</Words>
  <Characters>4492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nicornis</Company>
  <LinksUpToDate>false</LinksUpToDate>
  <CharactersWithSpaces>52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nicornis</dc:creator>
  <cp:lastModifiedBy>hammou</cp:lastModifiedBy>
  <cp:revision>31</cp:revision>
  <cp:lastPrinted>2014-12-30T00:07:00Z</cp:lastPrinted>
  <dcterms:created xsi:type="dcterms:W3CDTF">2014-12-29T09:27:00Z</dcterms:created>
  <dcterms:modified xsi:type="dcterms:W3CDTF">2015-01-05T11:24:00Z</dcterms:modified>
</cp:coreProperties>
</file>